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F0CB2" w:rsidRPr="00731E75" w:rsidRDefault="000F0CB2" w:rsidP="000F0CB2">
      <w:pPr>
        <w:pStyle w:val="a9"/>
        <w:rPr>
          <w:b/>
          <w:smallCaps/>
        </w:rPr>
      </w:pPr>
      <w:r w:rsidRPr="00731E75">
        <w:t>Национальный исследовательский университет</w:t>
      </w:r>
      <w:r w:rsidRPr="00731E75">
        <w:rPr>
          <w:smallCaps/>
        </w:rPr>
        <w:t xml:space="preserve"> </w:t>
      </w:r>
      <w:r w:rsidRPr="00731E75">
        <w:t>«МЭИ»</w:t>
      </w:r>
    </w:p>
    <w:p w:rsidR="000F0CB2" w:rsidRPr="00731E75" w:rsidRDefault="000F0CB2" w:rsidP="000F0CB2">
      <w:pPr>
        <w:pStyle w:val="a9"/>
        <w:rPr>
          <w:b/>
          <w:smallCaps/>
        </w:rPr>
      </w:pPr>
      <w:r w:rsidRPr="00731E75">
        <w:t>Институт Радиотехники и электроники им. В.А. Котельникова</w:t>
      </w:r>
    </w:p>
    <w:p w:rsidR="000F0CB2" w:rsidRPr="00520085" w:rsidRDefault="000F0CB2" w:rsidP="000F0CB2">
      <w:pPr>
        <w:pStyle w:val="a9"/>
        <w:rPr>
          <w:smallCaps/>
          <w:color w:val="000000"/>
          <w:szCs w:val="28"/>
        </w:rPr>
      </w:pPr>
    </w:p>
    <w:p w:rsidR="000F0CB2" w:rsidRPr="00520085" w:rsidRDefault="000F0CB2" w:rsidP="000F0CB2">
      <w:pPr>
        <w:pStyle w:val="a9"/>
        <w:rPr>
          <w:smallCaps/>
          <w:color w:val="000000"/>
          <w:szCs w:val="28"/>
        </w:rPr>
      </w:pPr>
    </w:p>
    <w:p w:rsidR="000F0CB2" w:rsidRDefault="000F0CB2" w:rsidP="000F0CB2">
      <w:pPr>
        <w:pStyle w:val="a9"/>
        <w:rPr>
          <w:smallCaps/>
          <w:color w:val="000000"/>
          <w:szCs w:val="28"/>
        </w:rPr>
      </w:pPr>
    </w:p>
    <w:p w:rsidR="000F0CB2" w:rsidRDefault="000F0CB2" w:rsidP="000F0CB2">
      <w:pPr>
        <w:pStyle w:val="a9"/>
        <w:rPr>
          <w:smallCaps/>
          <w:color w:val="000000"/>
          <w:szCs w:val="28"/>
        </w:rPr>
      </w:pPr>
    </w:p>
    <w:p w:rsidR="000F0CB2" w:rsidRDefault="000F0CB2" w:rsidP="000F0CB2">
      <w:pPr>
        <w:pStyle w:val="a9"/>
        <w:rPr>
          <w:smallCaps/>
          <w:color w:val="000000"/>
          <w:szCs w:val="28"/>
        </w:rPr>
      </w:pPr>
    </w:p>
    <w:p w:rsidR="000F0CB2" w:rsidRDefault="000F0CB2" w:rsidP="000F0CB2">
      <w:pPr>
        <w:pStyle w:val="a9"/>
        <w:rPr>
          <w:smallCaps/>
          <w:color w:val="000000"/>
          <w:szCs w:val="28"/>
        </w:rPr>
      </w:pPr>
    </w:p>
    <w:p w:rsidR="000F0CB2" w:rsidRDefault="000F0CB2" w:rsidP="000F0CB2">
      <w:pPr>
        <w:pStyle w:val="a9"/>
        <w:rPr>
          <w:smallCaps/>
          <w:color w:val="000000"/>
          <w:szCs w:val="28"/>
        </w:rPr>
      </w:pPr>
    </w:p>
    <w:p w:rsidR="000F0CB2" w:rsidRPr="007B259C" w:rsidRDefault="000F0CB2" w:rsidP="000F0CB2">
      <w:pPr>
        <w:pStyle w:val="a9"/>
      </w:pPr>
    </w:p>
    <w:p w:rsidR="000F0CB2" w:rsidRPr="00520085" w:rsidRDefault="000F0CB2" w:rsidP="000F0CB2">
      <w:pPr>
        <w:pStyle w:val="a9"/>
        <w:rPr>
          <w:smallCaps/>
          <w:color w:val="000000"/>
          <w:szCs w:val="28"/>
        </w:rPr>
      </w:pPr>
    </w:p>
    <w:p w:rsidR="000F0CB2" w:rsidRPr="00DC0716" w:rsidRDefault="000F0CB2" w:rsidP="000F0CB2">
      <w:pPr>
        <w:pStyle w:val="a9"/>
        <w:rPr>
          <w:smallCaps/>
          <w:color w:val="000000"/>
          <w:szCs w:val="28"/>
        </w:rPr>
      </w:pPr>
    </w:p>
    <w:p w:rsidR="000F0CB2" w:rsidRPr="001C5107" w:rsidRDefault="000F0CB2" w:rsidP="000F0CB2">
      <w:pPr>
        <w:pStyle w:val="a9"/>
      </w:pPr>
      <w:r>
        <w:t>Расчетное задание по дисциплине</w:t>
      </w:r>
    </w:p>
    <w:p w:rsidR="000F0CB2" w:rsidRDefault="000F0CB2" w:rsidP="000F0CB2">
      <w:pPr>
        <w:pStyle w:val="a9"/>
      </w:pPr>
      <w:r w:rsidRPr="00731E75">
        <w:t>«</w:t>
      </w:r>
      <w:r>
        <w:t>Радиотехнические цепи и сигналы</w:t>
      </w:r>
      <w:r w:rsidRPr="00731E75">
        <w:t>»</w:t>
      </w:r>
    </w:p>
    <w:p w:rsidR="000F0CB2" w:rsidRDefault="000F0CB2" w:rsidP="000F0CB2">
      <w:pPr>
        <w:pStyle w:val="a9"/>
      </w:pPr>
    </w:p>
    <w:p w:rsidR="000F0CB2" w:rsidRPr="00520085" w:rsidRDefault="000F0CB2" w:rsidP="000F0CB2">
      <w:pPr>
        <w:pStyle w:val="a9"/>
        <w:rPr>
          <w:szCs w:val="28"/>
        </w:rPr>
      </w:pPr>
    </w:p>
    <w:p w:rsidR="000F0CB2" w:rsidRPr="00520085" w:rsidRDefault="000F0CB2" w:rsidP="000F0CB2">
      <w:pPr>
        <w:pStyle w:val="a9"/>
        <w:rPr>
          <w:smallCaps/>
          <w:color w:val="000000"/>
          <w:szCs w:val="28"/>
        </w:rPr>
      </w:pPr>
    </w:p>
    <w:p w:rsidR="000F0CB2" w:rsidRPr="00520085" w:rsidRDefault="000F0CB2" w:rsidP="000F0CB2">
      <w:pPr>
        <w:pStyle w:val="a9"/>
        <w:rPr>
          <w:smallCaps/>
          <w:color w:val="000000"/>
          <w:szCs w:val="28"/>
        </w:rPr>
      </w:pPr>
    </w:p>
    <w:p w:rsidR="000F0CB2" w:rsidRPr="00520085" w:rsidRDefault="000F0CB2" w:rsidP="000F0CB2">
      <w:pPr>
        <w:pStyle w:val="a9"/>
        <w:rPr>
          <w:smallCaps/>
          <w:color w:val="000000"/>
          <w:szCs w:val="28"/>
        </w:rPr>
      </w:pPr>
    </w:p>
    <w:p w:rsidR="000F0CB2" w:rsidRPr="007B259C" w:rsidRDefault="000F0CB2" w:rsidP="000F0CB2">
      <w:pPr>
        <w:pStyle w:val="a9"/>
      </w:pPr>
    </w:p>
    <w:p w:rsidR="000F0CB2" w:rsidRDefault="000F0CB2" w:rsidP="000F0CB2">
      <w:pPr>
        <w:pStyle w:val="a9"/>
        <w:rPr>
          <w:color w:val="000000"/>
          <w:szCs w:val="28"/>
        </w:rPr>
      </w:pPr>
    </w:p>
    <w:p w:rsidR="000F0CB2" w:rsidRDefault="000F0CB2" w:rsidP="000F0CB2">
      <w:pPr>
        <w:pStyle w:val="a9"/>
        <w:rPr>
          <w:color w:val="000000"/>
          <w:szCs w:val="28"/>
        </w:rPr>
      </w:pPr>
    </w:p>
    <w:p w:rsidR="000F0CB2" w:rsidRDefault="000F0CB2" w:rsidP="000F0CB2">
      <w:pPr>
        <w:pStyle w:val="a9"/>
        <w:rPr>
          <w:color w:val="000000"/>
          <w:szCs w:val="28"/>
        </w:rPr>
      </w:pPr>
    </w:p>
    <w:p w:rsidR="000F0CB2" w:rsidRPr="0086484C" w:rsidRDefault="000F0CB2" w:rsidP="000F0CB2">
      <w:pPr>
        <w:pStyle w:val="a9"/>
      </w:pPr>
    </w:p>
    <w:p w:rsidR="000F0CB2" w:rsidRDefault="000F0CB2" w:rsidP="000F0CB2">
      <w:pPr>
        <w:pStyle w:val="a9"/>
        <w:jc w:val="right"/>
      </w:pPr>
    </w:p>
    <w:p w:rsidR="000F0CB2" w:rsidRDefault="000F0CB2" w:rsidP="000F0CB2">
      <w:pPr>
        <w:pStyle w:val="a9"/>
        <w:jc w:val="right"/>
      </w:pPr>
    </w:p>
    <w:p w:rsidR="000F0CB2" w:rsidRDefault="000F0CB2" w:rsidP="000F0CB2">
      <w:pPr>
        <w:pStyle w:val="a9"/>
        <w:jc w:val="right"/>
      </w:pPr>
      <w:r w:rsidRPr="00520085">
        <w:t xml:space="preserve">Студент: </w:t>
      </w:r>
    </w:p>
    <w:p w:rsidR="000F0CB2" w:rsidRDefault="000F0CB2" w:rsidP="000F0CB2">
      <w:pPr>
        <w:pStyle w:val="a9"/>
        <w:jc w:val="right"/>
      </w:pPr>
      <w:r>
        <w:t>Группа: ЭР-15-16</w:t>
      </w:r>
    </w:p>
    <w:p w:rsidR="000F0CB2" w:rsidRDefault="005E4398" w:rsidP="000F0CB2">
      <w:pPr>
        <w:pStyle w:val="a9"/>
        <w:jc w:val="right"/>
      </w:pPr>
      <w:r>
        <w:t>Вариант №15</w:t>
      </w:r>
    </w:p>
    <w:p w:rsidR="000F0CB2" w:rsidRDefault="000F0CB2" w:rsidP="000F0CB2">
      <w:pPr>
        <w:pStyle w:val="a9"/>
      </w:pPr>
    </w:p>
    <w:p w:rsidR="000F0CB2" w:rsidRPr="00520085" w:rsidRDefault="000F0CB2" w:rsidP="000F0CB2">
      <w:pPr>
        <w:pStyle w:val="a9"/>
        <w:rPr>
          <w:smallCaps/>
          <w:color w:val="000000"/>
          <w:szCs w:val="28"/>
        </w:rPr>
      </w:pPr>
    </w:p>
    <w:p w:rsidR="000F0CB2" w:rsidRDefault="000F0CB2" w:rsidP="000F0CB2">
      <w:pPr>
        <w:pStyle w:val="a9"/>
        <w:rPr>
          <w:smallCaps/>
          <w:color w:val="000000"/>
          <w:szCs w:val="28"/>
        </w:rPr>
      </w:pPr>
    </w:p>
    <w:p w:rsidR="000F0CB2" w:rsidRPr="0086484C" w:rsidRDefault="000F0CB2" w:rsidP="000F0CB2">
      <w:pPr>
        <w:pStyle w:val="a9"/>
      </w:pPr>
    </w:p>
    <w:p w:rsidR="000F0CB2" w:rsidRPr="00520085" w:rsidRDefault="000F0CB2" w:rsidP="000F0CB2">
      <w:pPr>
        <w:pStyle w:val="a9"/>
      </w:pPr>
    </w:p>
    <w:p w:rsidR="000F0CB2" w:rsidRPr="007B259C" w:rsidRDefault="000F0CB2" w:rsidP="000F0CB2">
      <w:pPr>
        <w:pStyle w:val="a9"/>
      </w:pPr>
      <w:r w:rsidRPr="00731E75">
        <w:t>Москва</w:t>
      </w:r>
    </w:p>
    <w:p w:rsidR="000F0CB2" w:rsidRDefault="000F0CB2" w:rsidP="000F0CB2">
      <w:pPr>
        <w:pStyle w:val="a9"/>
      </w:pPr>
      <w:r w:rsidRPr="00731E75">
        <w:t>2018</w:t>
      </w:r>
    </w:p>
    <w:p w:rsidR="00A171B0" w:rsidRDefault="000F0CB2" w:rsidP="000F0CB2">
      <w:pPr>
        <w:pStyle w:val="a9"/>
        <w:rPr>
          <w:b/>
        </w:rPr>
      </w:pPr>
      <w:r w:rsidRPr="000F0CB2">
        <w:rPr>
          <w:b/>
        </w:rPr>
        <w:lastRenderedPageBreak/>
        <w:t>Часть 1.</w:t>
      </w:r>
    </w:p>
    <w:p w:rsidR="00B215D0" w:rsidRPr="00B215D0" w:rsidRDefault="00B215D0" w:rsidP="00B215D0">
      <w:pPr>
        <w:pStyle w:val="a5"/>
        <w:rPr>
          <w:b/>
        </w:rPr>
      </w:pPr>
      <w:r w:rsidRPr="00B215D0">
        <w:rPr>
          <w:b/>
        </w:rPr>
        <w:t>Задание:</w:t>
      </w:r>
    </w:p>
    <w:p w:rsidR="00B215D0" w:rsidRPr="00244A0F" w:rsidRDefault="00B215D0" w:rsidP="00B215D0">
      <w:pPr>
        <w:pStyle w:val="a5"/>
        <w:numPr>
          <w:ilvl w:val="0"/>
          <w:numId w:val="4"/>
        </w:numPr>
      </w:pPr>
      <w:r w:rsidRPr="00244A0F">
        <w:t>Изобразите принципиальные схемы усилителей, соответствующие индивидуальному заданию. На каждой схеме укажите стрелками входное и выходное напряжения.</w:t>
      </w:r>
    </w:p>
    <w:p w:rsidR="00B215D0" w:rsidRPr="00244A0F" w:rsidRDefault="00B215D0" w:rsidP="00B215D0">
      <w:pPr>
        <w:pStyle w:val="a5"/>
        <w:numPr>
          <w:ilvl w:val="0"/>
          <w:numId w:val="4"/>
        </w:numPr>
      </w:pPr>
      <w:r w:rsidRPr="00244A0F">
        <w:t xml:space="preserve">Рассчитайте параметры усилителей — ширину полосы пропускания и время группового запаздывания </w:t>
      </w:r>
      <w:r w:rsidR="00EC4241">
        <w:t>сигнала.</w:t>
      </w:r>
    </w:p>
    <w:p w:rsidR="00EC4241" w:rsidRDefault="00B215D0" w:rsidP="00B215D0">
      <w:pPr>
        <w:pStyle w:val="a5"/>
        <w:numPr>
          <w:ilvl w:val="0"/>
          <w:numId w:val="4"/>
        </w:numPr>
      </w:pPr>
      <w:r w:rsidRPr="00406874">
        <w:t>Рассчитайте и постройте частотные характеристики усилителей:</w:t>
      </w:r>
      <w:r>
        <w:t xml:space="preserve"> </w:t>
      </w:r>
    </w:p>
    <w:p w:rsidR="00EC4241" w:rsidRDefault="00B215D0" w:rsidP="00EC4241">
      <w:pPr>
        <w:pStyle w:val="a5"/>
        <w:numPr>
          <w:ilvl w:val="0"/>
          <w:numId w:val="6"/>
        </w:numPr>
      </w:pPr>
      <w:r w:rsidRPr="00406874">
        <w:t>семейство из двух АЧХ</w:t>
      </w:r>
      <w:r>
        <w:t xml:space="preserve"> </w:t>
      </w:r>
    </w:p>
    <w:p w:rsidR="00B215D0" w:rsidRDefault="00B215D0" w:rsidP="00EC4241">
      <w:pPr>
        <w:pStyle w:val="a5"/>
        <w:numPr>
          <w:ilvl w:val="0"/>
          <w:numId w:val="6"/>
        </w:numPr>
      </w:pPr>
      <w:r>
        <w:t>семейство</w:t>
      </w:r>
      <w:r w:rsidRPr="00406874">
        <w:t> из двух ФЧХ</w:t>
      </w:r>
      <w:r w:rsidR="00EC4241">
        <w:t>.</w:t>
      </w:r>
    </w:p>
    <w:p w:rsidR="00B215D0" w:rsidRDefault="00B215D0" w:rsidP="00B215D0">
      <w:pPr>
        <w:pStyle w:val="a5"/>
        <w:rPr>
          <w:b/>
        </w:rPr>
      </w:pPr>
      <w:r w:rsidRPr="00B215D0">
        <w:rPr>
          <w:b/>
        </w:rPr>
        <w:t>Дано:</w:t>
      </w:r>
    </w:p>
    <w:tbl>
      <w:tblPr>
        <w:tblStyle w:val="af0"/>
        <w:tblW w:w="0" w:type="auto"/>
        <w:tblLayout w:type="fixed"/>
        <w:tblLook w:val="04A0" w:firstRow="1" w:lastRow="0" w:firstColumn="1" w:lastColumn="0" w:noHBand="0" w:noVBand="1"/>
      </w:tblPr>
      <w:tblGrid>
        <w:gridCol w:w="2268"/>
        <w:gridCol w:w="1361"/>
        <w:gridCol w:w="890"/>
        <w:gridCol w:w="792"/>
        <w:gridCol w:w="1572"/>
        <w:gridCol w:w="1572"/>
        <w:gridCol w:w="890"/>
      </w:tblGrid>
      <w:tr w:rsidR="006B54D1" w:rsidTr="006B54D1">
        <w:tc>
          <w:tcPr>
            <w:tcW w:w="2268" w:type="dxa"/>
            <w:vAlign w:val="center"/>
          </w:tcPr>
          <w:p w:rsidR="006B54D1" w:rsidRDefault="006B54D1" w:rsidP="006B54D1">
            <w:pPr>
              <w:pStyle w:val="a5"/>
              <w:ind w:firstLine="0"/>
              <w:jc w:val="center"/>
            </w:pPr>
            <w:r>
              <w:t>№ варианта</w:t>
            </w:r>
          </w:p>
        </w:tc>
        <w:tc>
          <w:tcPr>
            <w:tcW w:w="1361" w:type="dxa"/>
            <w:vAlign w:val="center"/>
          </w:tcPr>
          <w:p w:rsidR="006B54D1" w:rsidRPr="00B215D0" w:rsidRDefault="006B54D1" w:rsidP="006B54D1">
            <w:pPr>
              <w:pStyle w:val="a5"/>
              <w:ind w:firstLine="0"/>
              <w:jc w:val="center"/>
            </w:pPr>
            <w:r w:rsidRPr="00B215D0">
              <w:rPr>
                <w:i/>
                <w:lang w:val="en-US"/>
              </w:rPr>
              <w:t>f</w:t>
            </w:r>
            <w:r>
              <w:rPr>
                <w:vertAlign w:val="subscript"/>
              </w:rPr>
              <w:t>р</w:t>
            </w:r>
            <w:r>
              <w:t>, кГц</w:t>
            </w:r>
          </w:p>
        </w:tc>
        <w:tc>
          <w:tcPr>
            <w:tcW w:w="890" w:type="dxa"/>
            <w:vAlign w:val="center"/>
          </w:tcPr>
          <w:p w:rsidR="006B54D1" w:rsidRPr="00B215D0" w:rsidRDefault="006B54D1" w:rsidP="006B54D1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Q</w:t>
            </w:r>
          </w:p>
        </w:tc>
        <w:tc>
          <w:tcPr>
            <w:tcW w:w="792" w:type="dxa"/>
            <w:vAlign w:val="center"/>
          </w:tcPr>
          <w:p w:rsidR="006B54D1" w:rsidRPr="00B215D0" w:rsidRDefault="006B54D1" w:rsidP="006B54D1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1572" w:type="dxa"/>
            <w:vAlign w:val="center"/>
          </w:tcPr>
          <w:p w:rsidR="006B54D1" w:rsidRPr="00860216" w:rsidRDefault="006B54D1" w:rsidP="006B54D1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rFonts w:cs="Times New Roman"/>
              </w:rPr>
              <w:t>∆</w:t>
            </w:r>
            <w:r>
              <w:rPr>
                <w:rFonts w:asciiTheme="minorBidi" w:hAnsiTheme="minorBidi"/>
              </w:rPr>
              <w:t>φ</w:t>
            </w:r>
            <w:r>
              <w:rPr>
                <w:vertAlign w:val="subscript"/>
              </w:rPr>
              <w:t>р1</w:t>
            </w:r>
          </w:p>
        </w:tc>
        <w:tc>
          <w:tcPr>
            <w:tcW w:w="1572" w:type="dxa"/>
            <w:vAlign w:val="center"/>
          </w:tcPr>
          <w:p w:rsidR="006B54D1" w:rsidRPr="00B215D0" w:rsidRDefault="006B54D1" w:rsidP="006B54D1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rFonts w:cs="Times New Roman"/>
              </w:rPr>
              <w:t>∆</w:t>
            </w:r>
            <w:r>
              <w:rPr>
                <w:rFonts w:asciiTheme="minorBidi" w:hAnsiTheme="minorBidi"/>
              </w:rPr>
              <w:t>φ</w:t>
            </w:r>
            <w:r>
              <w:rPr>
                <w:vertAlign w:val="subscript"/>
              </w:rPr>
              <w:t>р2</w:t>
            </w:r>
          </w:p>
        </w:tc>
        <w:tc>
          <w:tcPr>
            <w:tcW w:w="890" w:type="dxa"/>
            <w:vAlign w:val="center"/>
          </w:tcPr>
          <w:p w:rsidR="006B54D1" w:rsidRPr="006B54D1" w:rsidRDefault="006B54D1" w:rsidP="006B54D1">
            <w:pPr>
              <w:pStyle w:val="a5"/>
              <w:ind w:firstLine="0"/>
              <w:jc w:val="center"/>
              <w:rPr>
                <w:rFonts w:cs="Times New Roman"/>
              </w:rPr>
            </w:pPr>
            <w:r w:rsidRPr="006B54D1">
              <w:rPr>
                <w:rFonts w:cs="Times New Roman"/>
                <w:i/>
                <w:lang w:val="en-US"/>
              </w:rPr>
              <w:t>k</w:t>
            </w:r>
            <w:r>
              <w:rPr>
                <w:rFonts w:cs="Times New Roman"/>
                <w:vertAlign w:val="subscript"/>
              </w:rPr>
              <w:t>р</w:t>
            </w:r>
          </w:p>
        </w:tc>
      </w:tr>
      <w:tr w:rsidR="006B54D1" w:rsidTr="006B54D1">
        <w:tc>
          <w:tcPr>
            <w:tcW w:w="2268" w:type="dxa"/>
            <w:vAlign w:val="center"/>
          </w:tcPr>
          <w:p w:rsidR="006B54D1" w:rsidRDefault="005E4398" w:rsidP="006B54D1">
            <w:pPr>
              <w:pStyle w:val="a5"/>
              <w:ind w:firstLine="0"/>
              <w:jc w:val="center"/>
            </w:pPr>
            <w:r>
              <w:t>15</w:t>
            </w:r>
          </w:p>
        </w:tc>
        <w:tc>
          <w:tcPr>
            <w:tcW w:w="1361" w:type="dxa"/>
            <w:vAlign w:val="center"/>
          </w:tcPr>
          <w:p w:rsidR="006B54D1" w:rsidRDefault="005E4398" w:rsidP="006B54D1">
            <w:pPr>
              <w:pStyle w:val="a5"/>
              <w:ind w:firstLine="0"/>
              <w:jc w:val="center"/>
            </w:pPr>
            <w:r>
              <w:t>22</w:t>
            </w:r>
            <w:r w:rsidR="006B54D1">
              <w:t>0</w:t>
            </w:r>
          </w:p>
        </w:tc>
        <w:tc>
          <w:tcPr>
            <w:tcW w:w="890" w:type="dxa"/>
            <w:vAlign w:val="center"/>
          </w:tcPr>
          <w:p w:rsidR="006B54D1" w:rsidRDefault="005E4398" w:rsidP="006B54D1">
            <w:pPr>
              <w:pStyle w:val="a5"/>
              <w:ind w:firstLine="0"/>
              <w:jc w:val="center"/>
            </w:pPr>
            <w:r>
              <w:t>8</w:t>
            </w:r>
            <w:r w:rsidR="006B54D1">
              <w:t>0</w:t>
            </w:r>
          </w:p>
        </w:tc>
        <w:tc>
          <w:tcPr>
            <w:tcW w:w="792" w:type="dxa"/>
            <w:vAlign w:val="center"/>
          </w:tcPr>
          <w:p w:rsidR="006B54D1" w:rsidRDefault="005E4398" w:rsidP="006B54D1">
            <w:pPr>
              <w:pStyle w:val="a5"/>
              <w:ind w:firstLine="0"/>
              <w:jc w:val="center"/>
            </w:pPr>
            <w:r>
              <w:t>1,9</w:t>
            </w:r>
          </w:p>
        </w:tc>
        <w:tc>
          <w:tcPr>
            <w:tcW w:w="1572" w:type="dxa"/>
            <w:vAlign w:val="center"/>
          </w:tcPr>
          <w:p w:rsidR="006B54D1" w:rsidRDefault="006B54D1" w:rsidP="006B54D1">
            <w:pPr>
              <w:pStyle w:val="a5"/>
              <w:ind w:firstLine="0"/>
              <w:jc w:val="center"/>
            </w:pPr>
            <w:r>
              <w:t>180</w:t>
            </w:r>
            <w:r>
              <w:rPr>
                <w:rFonts w:cs="Times New Roman"/>
              </w:rPr>
              <w:t>°</w:t>
            </w:r>
          </w:p>
        </w:tc>
        <w:tc>
          <w:tcPr>
            <w:tcW w:w="1572" w:type="dxa"/>
            <w:vAlign w:val="center"/>
          </w:tcPr>
          <w:p w:rsidR="006B54D1" w:rsidRDefault="005E4398" w:rsidP="006B54D1">
            <w:pPr>
              <w:pStyle w:val="a5"/>
              <w:ind w:firstLine="0"/>
              <w:jc w:val="center"/>
            </w:pPr>
            <w:r>
              <w:t>-9</w:t>
            </w:r>
            <w:r w:rsidR="006B54D1">
              <w:t>0</w:t>
            </w:r>
            <w:r w:rsidR="00860216">
              <w:rPr>
                <w:rFonts w:cs="Times New Roman"/>
              </w:rPr>
              <w:t>°</w:t>
            </w:r>
          </w:p>
        </w:tc>
        <w:tc>
          <w:tcPr>
            <w:tcW w:w="890" w:type="dxa"/>
            <w:vAlign w:val="center"/>
          </w:tcPr>
          <w:p w:rsidR="006B54D1" w:rsidRDefault="006B54D1" w:rsidP="006B54D1">
            <w:pPr>
              <w:pStyle w:val="a5"/>
              <w:ind w:firstLine="0"/>
              <w:jc w:val="center"/>
            </w:pPr>
            <w:r>
              <w:t>100</w:t>
            </w:r>
          </w:p>
        </w:tc>
      </w:tr>
    </w:tbl>
    <w:p w:rsidR="000F0CB2" w:rsidRDefault="000F0CB2" w:rsidP="006B54D1">
      <w:pPr>
        <w:rPr>
          <w:rFonts w:eastAsiaTheme="minorHAnsi" w:cstheme="minorBidi"/>
          <w:sz w:val="28"/>
          <w:szCs w:val="22"/>
          <w:lang w:eastAsia="en-US"/>
        </w:rPr>
      </w:pPr>
    </w:p>
    <w:p w:rsidR="006B54D1" w:rsidRDefault="006B54D1" w:rsidP="000F606D">
      <w:pPr>
        <w:pStyle w:val="a5"/>
        <w:numPr>
          <w:ilvl w:val="0"/>
          <w:numId w:val="5"/>
        </w:numPr>
        <w:jc w:val="center"/>
        <w:rPr>
          <w:b/>
        </w:rPr>
      </w:pPr>
      <w:r w:rsidRPr="006D3E82">
        <w:rPr>
          <w:b/>
        </w:rPr>
        <w:t>Прин</w:t>
      </w:r>
      <w:r w:rsidR="003457CE" w:rsidRPr="006D3E82">
        <w:rPr>
          <w:b/>
        </w:rPr>
        <w:t>ципиальные</w:t>
      </w:r>
      <w:r w:rsidRPr="006D3E82">
        <w:rPr>
          <w:b/>
        </w:rPr>
        <w:t xml:space="preserve"> схем</w:t>
      </w:r>
      <w:r w:rsidR="003457CE" w:rsidRPr="006D3E82">
        <w:rPr>
          <w:b/>
        </w:rPr>
        <w:t>ы</w:t>
      </w:r>
      <w:r w:rsidRPr="006D3E82">
        <w:rPr>
          <w:b/>
        </w:rPr>
        <w:t xml:space="preserve"> </w:t>
      </w:r>
      <w:r w:rsidR="003457CE" w:rsidRPr="006D3E82">
        <w:rPr>
          <w:b/>
        </w:rPr>
        <w:t>усилителей</w:t>
      </w:r>
      <w:r w:rsidRPr="006D3E82">
        <w:rPr>
          <w:b/>
        </w:rPr>
        <w:t>.</w:t>
      </w:r>
    </w:p>
    <w:p w:rsidR="000F606D" w:rsidRPr="000F606D" w:rsidRDefault="000F606D" w:rsidP="000F606D">
      <w:pPr>
        <w:pStyle w:val="a9"/>
        <w:rPr>
          <w:b/>
        </w:rPr>
      </w:pPr>
      <w:r w:rsidRPr="000F606D">
        <w:rPr>
          <w:b/>
        </w:rPr>
        <w:t>Однокаскадный одноконтурный усилитель.</w:t>
      </w:r>
    </w:p>
    <w:p w:rsidR="006B54D1" w:rsidRDefault="005D386B" w:rsidP="006B54D1">
      <w:pPr>
        <w:pStyle w:val="a9"/>
      </w:pP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6B8BB5C" wp14:editId="17F86EAC">
                <wp:simplePos x="0" y="0"/>
                <wp:positionH relativeFrom="column">
                  <wp:posOffset>1358265</wp:posOffset>
                </wp:positionH>
                <wp:positionV relativeFrom="paragraph">
                  <wp:posOffset>1909445</wp:posOffset>
                </wp:positionV>
                <wp:extent cx="0" cy="1114425"/>
                <wp:effectExtent l="76200" t="0" r="57150" b="47625"/>
                <wp:wrapNone/>
                <wp:docPr id="2" name="Прямая со стрелкой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114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173FEE6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2" o:spid="_x0000_s1026" type="#_x0000_t32" style="position:absolute;margin-left:106.95pt;margin-top:150.35pt;width:0;height:87.7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" strokecolor="black [3200]" strokeweight="1.5pt">
                <v:stroke endarrow="block" joinstyle="miter"/>
              </v:shap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7AEE4BD" wp14:editId="2B89D3C5">
                <wp:simplePos x="0" y="0"/>
                <wp:positionH relativeFrom="column">
                  <wp:posOffset>4558665</wp:posOffset>
                </wp:positionH>
                <wp:positionV relativeFrom="paragraph">
                  <wp:posOffset>1442720</wp:posOffset>
                </wp:positionV>
                <wp:extent cx="0" cy="1552575"/>
                <wp:effectExtent l="76200" t="0" r="76200" b="47625"/>
                <wp:wrapNone/>
                <wp:docPr id="1" name="Прямая со стрелкой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525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2F3B4CC" id="Прямая со стрелкой 1" o:spid="_x0000_s1026" type="#_x0000_t32" style="position:absolute;margin-left:358.95pt;margin-top:113.6pt;width:0;height:122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" strokecolor="black [3200]" strokeweight="1.5pt">
                <v:stroke endarrow="block" joinstyle="miter"/>
              </v:shape>
            </w:pict>
          </mc:Fallback>
        </mc:AlternateContent>
      </w:r>
      <w:r w:rsidR="00C56C2D"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18DED61" wp14:editId="1CD880A7">
                <wp:simplePos x="0" y="0"/>
                <wp:positionH relativeFrom="column">
                  <wp:posOffset>933450</wp:posOffset>
                </wp:positionH>
                <wp:positionV relativeFrom="paragraph">
                  <wp:posOffset>2266315</wp:posOffset>
                </wp:positionV>
                <wp:extent cx="638175" cy="371475"/>
                <wp:effectExtent l="0" t="0" r="0" b="0"/>
                <wp:wrapNone/>
                <wp:docPr id="4" name="Надпись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8175" cy="3714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C56C2D" w:rsidRDefault="006D3E82" w:rsidP="00C56C2D">
                            <w:pPr>
                              <w:rPr>
                                <w:sz w:val="32"/>
                                <w:vertAlign w:val="subscript"/>
                              </w:rPr>
                            </w:pPr>
                            <w:r w:rsidRPr="00C56C2D">
                              <w:rPr>
                                <w:sz w:val="32"/>
                                <w:lang w:val="en-US"/>
                              </w:rPr>
                              <w:t>U</w:t>
                            </w:r>
                            <w:r>
                              <w:rPr>
                                <w:sz w:val="32"/>
                                <w:vertAlign w:val="subscript"/>
                              </w:rPr>
                              <w:t>в</w:t>
                            </w:r>
                            <w:r w:rsidRPr="00C56C2D">
                              <w:rPr>
                                <w:sz w:val="32"/>
                                <w:vertAlign w:val="subscript"/>
                              </w:rPr>
                              <w:t>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18DED61" id="_x0000_t202" coordsize="21600,21600" o:spt="202" path="m,l,21600r21600,l21600,xe">
                <v:stroke joinstyle="miter"/>
                <v:path gradientshapeok="t" o:connecttype="rect"/>
              </v:shapetype>
              <v:shape id="Надпись 4" o:spid="_x0000_s1026" type="#_x0000_t202" style="position:absolute;left:0;text-align:left;margin-left:73.5pt;margin-top:178.45pt;width:50.25pt;height:29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" filled="f" stroked="f" strokeweight=".5pt">
                <v:textbox>
                  <w:txbxContent>
                    <w:p w:rsidR="006D3E82" w:rsidRPr="00C56C2D" w:rsidRDefault="006D3E82" w:rsidP="00C56C2D">
                      <w:pPr>
                        <w:rPr>
                          <w:sz w:val="32"/>
                          <w:vertAlign w:val="subscript"/>
                        </w:rPr>
                      </w:pPr>
                      <w:r w:rsidRPr="00C56C2D">
                        <w:rPr>
                          <w:sz w:val="32"/>
                          <w:lang w:val="en-US"/>
                        </w:rPr>
                        <w:t>U</w:t>
                      </w:r>
                      <w:proofErr w:type="spellStart"/>
                      <w:r>
                        <w:rPr>
                          <w:sz w:val="32"/>
                          <w:vertAlign w:val="subscript"/>
                        </w:rPr>
                        <w:t>в</w:t>
                      </w:r>
                      <w:r w:rsidRPr="00C56C2D">
                        <w:rPr>
                          <w:sz w:val="32"/>
                          <w:vertAlign w:val="subscript"/>
                        </w:rPr>
                        <w:t>х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="00C56C2D"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8CC350D" wp14:editId="0D1BF7E9">
                <wp:simplePos x="0" y="0"/>
                <wp:positionH relativeFrom="column">
                  <wp:posOffset>4511040</wp:posOffset>
                </wp:positionH>
                <wp:positionV relativeFrom="paragraph">
                  <wp:posOffset>2091055</wp:posOffset>
                </wp:positionV>
                <wp:extent cx="638175" cy="371475"/>
                <wp:effectExtent l="0" t="0" r="0" b="0"/>
                <wp:wrapNone/>
                <wp:docPr id="3" name="Надпись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8175" cy="3714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C56C2D" w:rsidRDefault="006D3E82">
                            <w:pPr>
                              <w:rPr>
                                <w:sz w:val="32"/>
                                <w:vertAlign w:val="subscript"/>
                              </w:rPr>
                            </w:pPr>
                            <w:r w:rsidRPr="00C56C2D">
                              <w:rPr>
                                <w:sz w:val="32"/>
                                <w:lang w:val="en-US"/>
                              </w:rPr>
                              <w:t>U</w:t>
                            </w:r>
                            <w:r w:rsidRPr="00C56C2D">
                              <w:rPr>
                                <w:sz w:val="32"/>
                                <w:vertAlign w:val="subscript"/>
                              </w:rPr>
                              <w:t>вы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CC350D" id="Надпись 3" o:spid="_x0000_s1027" type="#_x0000_t202" style="position:absolute;left:0;text-align:left;margin-left:355.2pt;margin-top:164.65pt;width:50.25pt;height:29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" filled="f" stroked="f" strokeweight=".5pt">
                <v:textbox>
                  <w:txbxContent>
                    <w:p w:rsidR="006D3E82" w:rsidRPr="00C56C2D" w:rsidRDefault="006D3E82">
                      <w:pPr>
                        <w:rPr>
                          <w:sz w:val="32"/>
                          <w:vertAlign w:val="subscript"/>
                        </w:rPr>
                      </w:pPr>
                      <w:r w:rsidRPr="00C56C2D">
                        <w:rPr>
                          <w:sz w:val="32"/>
                          <w:lang w:val="en-US"/>
                        </w:rPr>
                        <w:t>U</w:t>
                      </w:r>
                      <w:proofErr w:type="spellStart"/>
                      <w:r w:rsidRPr="00C56C2D">
                        <w:rPr>
                          <w:sz w:val="32"/>
                          <w:vertAlign w:val="subscript"/>
                        </w:rPr>
                        <w:t>вых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>
            <wp:extent cx="5934075" cy="3524250"/>
            <wp:effectExtent l="0" t="0" r="9525" b="0"/>
            <wp:docPr id="5" name="Рисунок 5" descr="C:\Users\User-PC\AppData\Local\Microsoft\Windows\INetCache\Content.Word\Однокаскадный одноконтурный усилите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User-PC\AppData\Local\Microsoft\Windows\INetCache\Content.Word\Однокаскадный одноконтурный усилите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52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386B" w:rsidRDefault="005D386B" w:rsidP="00EC4241">
      <w:pPr>
        <w:pStyle w:val="a9"/>
        <w:jc w:val="left"/>
      </w:pPr>
    </w:p>
    <w:p w:rsidR="000F606D" w:rsidRDefault="000F606D" w:rsidP="005D386B">
      <w:pPr>
        <w:pStyle w:val="a5"/>
      </w:pPr>
    </w:p>
    <w:p w:rsidR="000F606D" w:rsidRDefault="000F606D" w:rsidP="005D386B">
      <w:pPr>
        <w:pStyle w:val="a5"/>
      </w:pPr>
    </w:p>
    <w:p w:rsidR="000F606D" w:rsidRPr="000F606D" w:rsidRDefault="000F606D" w:rsidP="000F606D">
      <w:pPr>
        <w:pStyle w:val="a9"/>
        <w:rPr>
          <w:b/>
        </w:rPr>
      </w:pPr>
      <w:r w:rsidRPr="000F606D">
        <w:rPr>
          <w:b/>
        </w:rPr>
        <w:lastRenderedPageBreak/>
        <w:t>Двухкаскадный</w:t>
      </w:r>
      <w:r>
        <w:rPr>
          <w:b/>
        </w:rPr>
        <w:t xml:space="preserve"> одноконтурный усилитель</w:t>
      </w:r>
    </w:p>
    <w:p w:rsidR="00EC4241" w:rsidRDefault="005D386B" w:rsidP="000F606D">
      <w:pPr>
        <w:pStyle w:val="a9"/>
      </w:pPr>
      <w:r w:rsidRPr="005D386B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040BCBF" wp14:editId="1E95A1A3">
                <wp:simplePos x="0" y="0"/>
                <wp:positionH relativeFrom="column">
                  <wp:posOffset>5753100</wp:posOffset>
                </wp:positionH>
                <wp:positionV relativeFrom="paragraph">
                  <wp:posOffset>2112010</wp:posOffset>
                </wp:positionV>
                <wp:extent cx="638175" cy="371475"/>
                <wp:effectExtent l="0" t="0" r="0" b="0"/>
                <wp:wrapNone/>
                <wp:docPr id="9" name="Надпись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8175" cy="3714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C56C2D" w:rsidRDefault="006D3E82" w:rsidP="005D386B">
                            <w:pPr>
                              <w:rPr>
                                <w:sz w:val="32"/>
                                <w:vertAlign w:val="subscript"/>
                              </w:rPr>
                            </w:pPr>
                            <w:r w:rsidRPr="00C56C2D">
                              <w:rPr>
                                <w:sz w:val="32"/>
                                <w:lang w:val="en-US"/>
                              </w:rPr>
                              <w:t>U</w:t>
                            </w:r>
                            <w:r w:rsidRPr="00C56C2D">
                              <w:rPr>
                                <w:sz w:val="32"/>
                                <w:vertAlign w:val="subscript"/>
                              </w:rPr>
                              <w:t>вы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40BCBF" id="Надпись 9" o:spid="_x0000_s1028" type="#_x0000_t202" style="position:absolute;left:0;text-align:left;margin-left:453pt;margin-top:166.3pt;width:50.25pt;height:29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" filled="f" stroked="f" strokeweight=".5pt">
                <v:textbox>
                  <w:txbxContent>
                    <w:p w:rsidR="006D3E82" w:rsidRPr="00C56C2D" w:rsidRDefault="006D3E82" w:rsidP="005D386B">
                      <w:pPr>
                        <w:rPr>
                          <w:sz w:val="32"/>
                          <w:vertAlign w:val="subscript"/>
                        </w:rPr>
                      </w:pPr>
                      <w:r w:rsidRPr="00C56C2D">
                        <w:rPr>
                          <w:sz w:val="32"/>
                          <w:lang w:val="en-US"/>
                        </w:rPr>
                        <w:t>U</w:t>
                      </w:r>
                      <w:proofErr w:type="spellStart"/>
                      <w:r w:rsidRPr="00C56C2D">
                        <w:rPr>
                          <w:sz w:val="32"/>
                          <w:vertAlign w:val="subscript"/>
                        </w:rPr>
                        <w:t>вых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5D386B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B17B4E4" wp14:editId="37836D3D">
                <wp:simplePos x="0" y="0"/>
                <wp:positionH relativeFrom="column">
                  <wp:posOffset>5800725</wp:posOffset>
                </wp:positionH>
                <wp:positionV relativeFrom="paragraph">
                  <wp:posOffset>1463675</wp:posOffset>
                </wp:positionV>
                <wp:extent cx="0" cy="1552575"/>
                <wp:effectExtent l="76200" t="0" r="76200" b="47625"/>
                <wp:wrapNone/>
                <wp:docPr id="8" name="Прямая со стрелкой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525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754A988" id="Прямая со стрелкой 8" o:spid="_x0000_s1026" type="#_x0000_t32" style="position:absolute;margin-left:456.75pt;margin-top:115.25pt;width:0;height:122.2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" strokecolor="black [3200]" strokeweight="1.5pt">
                <v:stroke endarrow="block" joinstyle="miter"/>
              </v:shape>
            </w:pict>
          </mc:Fallback>
        </mc:AlternateContent>
      </w:r>
      <w:r w:rsidRPr="005D386B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5F07E6C" wp14:editId="262EE0FC">
                <wp:simplePos x="0" y="0"/>
                <wp:positionH relativeFrom="column">
                  <wp:posOffset>-304800</wp:posOffset>
                </wp:positionH>
                <wp:positionV relativeFrom="paragraph">
                  <wp:posOffset>2278380</wp:posOffset>
                </wp:positionV>
                <wp:extent cx="638175" cy="371475"/>
                <wp:effectExtent l="0" t="0" r="0" b="0"/>
                <wp:wrapNone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8175" cy="3714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C56C2D" w:rsidRDefault="006D3E82" w:rsidP="005D386B">
                            <w:pPr>
                              <w:rPr>
                                <w:sz w:val="32"/>
                                <w:vertAlign w:val="subscript"/>
                              </w:rPr>
                            </w:pPr>
                            <w:r w:rsidRPr="00C56C2D">
                              <w:rPr>
                                <w:sz w:val="32"/>
                                <w:lang w:val="en-US"/>
                              </w:rPr>
                              <w:t>U</w:t>
                            </w:r>
                            <w:r>
                              <w:rPr>
                                <w:sz w:val="32"/>
                                <w:vertAlign w:val="subscript"/>
                              </w:rPr>
                              <w:t>в</w:t>
                            </w:r>
                            <w:r w:rsidRPr="00C56C2D">
                              <w:rPr>
                                <w:sz w:val="32"/>
                                <w:vertAlign w:val="subscript"/>
                              </w:rPr>
                              <w:t>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F07E6C" id="Надпись 7" o:spid="_x0000_s1029" type="#_x0000_t202" style="position:absolute;left:0;text-align:left;margin-left:-24pt;margin-top:179.4pt;width:50.25pt;height:29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" filled="f" stroked="f" strokeweight=".5pt">
                <v:textbox>
                  <w:txbxContent>
                    <w:p w:rsidR="006D3E82" w:rsidRPr="00C56C2D" w:rsidRDefault="006D3E82" w:rsidP="005D386B">
                      <w:pPr>
                        <w:rPr>
                          <w:sz w:val="32"/>
                          <w:vertAlign w:val="subscript"/>
                        </w:rPr>
                      </w:pPr>
                      <w:r w:rsidRPr="00C56C2D">
                        <w:rPr>
                          <w:sz w:val="32"/>
                          <w:lang w:val="en-US"/>
                        </w:rPr>
                        <w:t>U</w:t>
                      </w:r>
                      <w:proofErr w:type="spellStart"/>
                      <w:r>
                        <w:rPr>
                          <w:sz w:val="32"/>
                          <w:vertAlign w:val="subscript"/>
                        </w:rPr>
                        <w:t>в</w:t>
                      </w:r>
                      <w:r w:rsidRPr="00C56C2D">
                        <w:rPr>
                          <w:sz w:val="32"/>
                          <w:vertAlign w:val="subscript"/>
                        </w:rPr>
                        <w:t>х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5D386B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05B5450" wp14:editId="1ABE4374">
                <wp:simplePos x="0" y="0"/>
                <wp:positionH relativeFrom="column">
                  <wp:posOffset>120015</wp:posOffset>
                </wp:positionH>
                <wp:positionV relativeFrom="paragraph">
                  <wp:posOffset>1921510</wp:posOffset>
                </wp:positionV>
                <wp:extent cx="0" cy="1114425"/>
                <wp:effectExtent l="76200" t="0" r="57150" b="47625"/>
                <wp:wrapNone/>
                <wp:docPr id="6" name="Прямая со стрелкой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114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49E7F2C" id="Прямая со стрелкой 6" o:spid="_x0000_s1026" type="#_x0000_t32" style="position:absolute;margin-left:9.45pt;margin-top:151.3pt;width:0;height:87.7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" strokecolor="black [3200]" strokeweight="1.5pt">
                <v:stroke endarrow="block" joinstyle="miter"/>
              </v:shape>
            </w:pict>
          </mc:Fallback>
        </mc:AlternateContent>
      </w:r>
      <w:r w:rsidR="003A3106"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3pt;height:276.65pt">
            <v:imagedata r:id="rId9" o:title="Двухкаскадный одноконтурный усилите"/>
          </v:shape>
        </w:pict>
      </w:r>
    </w:p>
    <w:p w:rsidR="000F606D" w:rsidRPr="000F606D" w:rsidRDefault="000F606D" w:rsidP="000F606D">
      <w:pPr>
        <w:pStyle w:val="a9"/>
      </w:pPr>
    </w:p>
    <w:p w:rsidR="00EC4241" w:rsidRPr="006D3E82" w:rsidRDefault="00CF14CE" w:rsidP="00EC4241">
      <w:pPr>
        <w:pStyle w:val="a5"/>
        <w:numPr>
          <w:ilvl w:val="0"/>
          <w:numId w:val="5"/>
        </w:numPr>
        <w:rPr>
          <w:b/>
        </w:rPr>
      </w:pPr>
      <w:r w:rsidRPr="006D3E82">
        <w:rPr>
          <w:b/>
        </w:rPr>
        <w:t>Расчет параметров усилителей — ширины</w:t>
      </w:r>
      <w:r w:rsidR="00EC4241" w:rsidRPr="006D3E82">
        <w:rPr>
          <w:b/>
        </w:rPr>
        <w:t xml:space="preserve"> полосы пропускания и время группового запаздывания сигнала.</w:t>
      </w:r>
    </w:p>
    <w:p w:rsidR="00EC4241" w:rsidRPr="006D3E82" w:rsidRDefault="00EC4241" w:rsidP="00EC4241">
      <w:pPr>
        <w:pStyle w:val="a5"/>
        <w:ind w:firstLine="0"/>
        <w:jc w:val="center"/>
        <w:rPr>
          <w:b/>
        </w:rPr>
      </w:pPr>
      <w:r w:rsidRPr="006D3E82">
        <w:rPr>
          <w:b/>
        </w:rPr>
        <w:t>Одноконтурный усилитель</w:t>
      </w:r>
    </w:p>
    <w:p w:rsidR="00EC4241" w:rsidRDefault="005E4398" w:rsidP="00CF14CE">
      <w:pPr>
        <w:pStyle w:val="a5"/>
        <w:ind w:firstLine="0"/>
        <w:jc w:val="left"/>
      </w:pPr>
      <w:r w:rsidRPr="00EC4241">
        <w:rPr>
          <w:position w:val="-32"/>
        </w:rPr>
        <w:object w:dxaOrig="4520" w:dyaOrig="800">
          <v:shape id="_x0000_i1026" type="#_x0000_t75" style="width:226pt;height:39.75pt" o:ole="">
            <v:imagedata r:id="rId10" o:title=""/>
          </v:shape>
          <o:OLEObject Type="Embed" ProgID="Equation.DSMT4" ShapeID="_x0000_i1026" DrawAspect="Content" ObjectID="_1604072208" r:id="rId11"/>
        </w:object>
      </w:r>
      <w:r w:rsidR="00EC4241">
        <w:t xml:space="preserve"> кГц</w:t>
      </w:r>
    </w:p>
    <w:p w:rsidR="00EC4241" w:rsidRPr="00244A0F" w:rsidRDefault="005E4398" w:rsidP="00CF14CE">
      <w:pPr>
        <w:pStyle w:val="a5"/>
        <w:ind w:firstLine="0"/>
        <w:jc w:val="left"/>
      </w:pPr>
      <w:r w:rsidRPr="00EC4241">
        <w:rPr>
          <w:position w:val="-38"/>
        </w:rPr>
        <w:object w:dxaOrig="6320" w:dyaOrig="820">
          <v:shape id="_x0000_i1027" type="#_x0000_t75" style="width:316.3pt;height:41.25pt" o:ole="">
            <v:imagedata r:id="rId12" o:title=""/>
          </v:shape>
          <o:OLEObject Type="Embed" ProgID="Equation.DSMT4" ShapeID="_x0000_i1027" DrawAspect="Content" ObjectID="_1604072209" r:id="rId13"/>
        </w:object>
      </w:r>
      <w:r w:rsidR="00EC4241">
        <w:t xml:space="preserve"> мкс</w:t>
      </w:r>
    </w:p>
    <w:p w:rsidR="00EC4241" w:rsidRPr="006D3E82" w:rsidRDefault="006D3E82" w:rsidP="006D3E82">
      <w:pPr>
        <w:pStyle w:val="a9"/>
        <w:tabs>
          <w:tab w:val="left" w:pos="2985"/>
          <w:tab w:val="center" w:pos="4677"/>
        </w:tabs>
        <w:jc w:val="left"/>
        <w:rPr>
          <w:b/>
        </w:rPr>
      </w:pPr>
      <w:r>
        <w:tab/>
      </w:r>
      <w:r>
        <w:tab/>
      </w:r>
      <w:r w:rsidR="00EC4241" w:rsidRPr="006D3E82">
        <w:rPr>
          <w:b/>
        </w:rPr>
        <w:t>Двухконтурный усилитель</w:t>
      </w:r>
    </w:p>
    <w:p w:rsidR="005D386B" w:rsidRDefault="005E4398" w:rsidP="00EC4241">
      <w:pPr>
        <w:pStyle w:val="a9"/>
        <w:jc w:val="left"/>
      </w:pPr>
      <w:r w:rsidRPr="00EC4241">
        <w:rPr>
          <w:position w:val="-32"/>
          <w:lang w:val="en-US"/>
        </w:rPr>
        <w:object w:dxaOrig="8240" w:dyaOrig="800">
          <v:shape id="_x0000_i1028" type="#_x0000_t75" style="width:411.6pt;height:39.75pt" o:ole="">
            <v:imagedata r:id="rId14" o:title=""/>
          </v:shape>
          <o:OLEObject Type="Embed" ProgID="Equation.DSMT4" ShapeID="_x0000_i1028" DrawAspect="Content" ObjectID="_1604072210" r:id="rId15"/>
        </w:object>
      </w:r>
      <w:r w:rsidR="00EC4241">
        <w:t>кГц</w:t>
      </w:r>
    </w:p>
    <w:p w:rsidR="00EC4241" w:rsidRDefault="005E4398" w:rsidP="00EC4241">
      <w:pPr>
        <w:pStyle w:val="a9"/>
        <w:jc w:val="left"/>
      </w:pPr>
      <w:r w:rsidRPr="00EC4241">
        <w:rPr>
          <w:position w:val="-38"/>
        </w:rPr>
        <w:object w:dxaOrig="8020" w:dyaOrig="820">
          <v:shape id="_x0000_i1029" type="#_x0000_t75" style="width:400.6pt;height:41.25pt" o:ole="">
            <v:imagedata r:id="rId16" o:title=""/>
          </v:shape>
          <o:OLEObject Type="Embed" ProgID="Equation.DSMT4" ShapeID="_x0000_i1029" DrawAspect="Content" ObjectID="_1604072211" r:id="rId17"/>
        </w:object>
      </w:r>
      <w:r w:rsidR="00CF14CE">
        <w:t>мкс</w:t>
      </w:r>
    </w:p>
    <w:p w:rsidR="00CF14CE" w:rsidRDefault="00CF14CE" w:rsidP="00CF14CE">
      <w:pPr>
        <w:pStyle w:val="a9"/>
        <w:numPr>
          <w:ilvl w:val="0"/>
          <w:numId w:val="5"/>
        </w:numPr>
        <w:jc w:val="left"/>
      </w:pPr>
      <w:r w:rsidRPr="006D3E82">
        <w:rPr>
          <w:b/>
        </w:rPr>
        <w:t>Расчёт и построение частотных характеристик</w:t>
      </w:r>
      <w:r>
        <w:t>.</w:t>
      </w:r>
    </w:p>
    <w:p w:rsidR="00CF14CE" w:rsidRDefault="00CF14CE" w:rsidP="00CF14CE">
      <w:pPr>
        <w:pStyle w:val="a5"/>
        <w:ind w:firstLine="0"/>
      </w:pPr>
      <w:r w:rsidRPr="00CF14CE">
        <w:rPr>
          <w:position w:val="-16"/>
        </w:rPr>
        <w:object w:dxaOrig="1600" w:dyaOrig="499">
          <v:shape id="_x0000_i1030" type="#_x0000_t75" style="width:80.25pt;height:24.75pt" o:ole="">
            <v:imagedata r:id="rId18" o:title=""/>
          </v:shape>
          <o:OLEObject Type="Embed" ProgID="Equation.DSMT4" ShapeID="_x0000_i1030" DrawAspect="Content" ObjectID="_1604072212" r:id="rId19"/>
        </w:object>
      </w:r>
      <w:r w:rsidRPr="00CF14CE">
        <w:t xml:space="preserve"> – </w:t>
      </w:r>
      <w:r>
        <w:t>Комплексный коэф. передачи на резонансной частоте.</w:t>
      </w:r>
    </w:p>
    <w:p w:rsidR="00CF14CE" w:rsidRDefault="00CF14CE" w:rsidP="00CF14CE">
      <w:pPr>
        <w:pStyle w:val="a5"/>
        <w:ind w:firstLine="0"/>
      </w:pPr>
      <w:r w:rsidRPr="00CF14CE">
        <w:rPr>
          <w:position w:val="-40"/>
          <w:lang w:val="en-US"/>
        </w:rPr>
        <w:object w:dxaOrig="2520" w:dyaOrig="940">
          <v:shape id="_x0000_i1031" type="#_x0000_t75" style="width:126pt;height:47.25pt" o:ole="">
            <v:imagedata r:id="rId20" o:title=""/>
          </v:shape>
          <o:OLEObject Type="Embed" ProgID="Equation.DSMT4" ShapeID="_x0000_i1031" DrawAspect="Content" ObjectID="_1604072213" r:id="rId21"/>
        </w:object>
      </w:r>
      <w:r w:rsidRPr="00737A3A">
        <w:t xml:space="preserve"> </w:t>
      </w:r>
      <w:r w:rsidRPr="00CF14CE">
        <w:t>–</w:t>
      </w:r>
      <w:r>
        <w:t xml:space="preserve"> Обобщенная</w:t>
      </w:r>
      <w:r w:rsidRPr="00737A3A">
        <w:t xml:space="preserve"> </w:t>
      </w:r>
      <w:r>
        <w:t>расстройка контура.</w:t>
      </w:r>
    </w:p>
    <w:p w:rsidR="00737A3A" w:rsidRDefault="00737A3A" w:rsidP="00CF14CE">
      <w:pPr>
        <w:pStyle w:val="a5"/>
        <w:ind w:firstLine="0"/>
      </w:pPr>
      <w:r w:rsidRPr="00737A3A">
        <w:rPr>
          <w:position w:val="-36"/>
        </w:rPr>
        <w:object w:dxaOrig="2160" w:dyaOrig="880">
          <v:shape id="_x0000_i1032" type="#_x0000_t75" style="width:108pt;height:44.25pt" o:ole="">
            <v:imagedata r:id="rId22" o:title=""/>
          </v:shape>
          <o:OLEObject Type="Embed" ProgID="Equation.DSMT4" ShapeID="_x0000_i1032" DrawAspect="Content" ObjectID="_1604072214" r:id="rId23"/>
        </w:object>
      </w:r>
      <w:r w:rsidRPr="00737A3A">
        <w:t xml:space="preserve"> </w:t>
      </w:r>
      <w:r w:rsidRPr="00CF14CE">
        <w:t>–</w:t>
      </w:r>
      <w:r w:rsidRPr="00737A3A">
        <w:t xml:space="preserve"> </w:t>
      </w:r>
      <w:r>
        <w:t>Передаточная функция первого усилителя.</w:t>
      </w:r>
    </w:p>
    <w:p w:rsidR="00895020" w:rsidRDefault="00737A3A" w:rsidP="00CF14CE">
      <w:pPr>
        <w:pStyle w:val="a5"/>
        <w:ind w:firstLine="0"/>
      </w:pPr>
      <w:r w:rsidRPr="00737A3A">
        <w:rPr>
          <w:position w:val="-44"/>
          <w:lang w:val="en-US"/>
        </w:rPr>
        <w:object w:dxaOrig="3120" w:dyaOrig="1020">
          <v:shape id="_x0000_i1033" type="#_x0000_t75" style="width:156pt;height:51pt" o:ole="">
            <v:imagedata r:id="rId24" o:title=""/>
          </v:shape>
          <o:OLEObject Type="Embed" ProgID="Equation.DSMT4" ShapeID="_x0000_i1033" DrawAspect="Content" ObjectID="_1604072215" r:id="rId25"/>
        </w:object>
      </w:r>
      <w:r w:rsidRPr="00737A3A">
        <w:t xml:space="preserve"> </w:t>
      </w:r>
      <w:r w:rsidRPr="00CF14CE">
        <w:t>–</w:t>
      </w:r>
      <w:r w:rsidRPr="00737A3A">
        <w:t xml:space="preserve"> </w:t>
      </w:r>
      <w:r>
        <w:t xml:space="preserve">Передаточная функция </w:t>
      </w:r>
      <w:r w:rsidR="00895020">
        <w:t>второго</w:t>
      </w:r>
      <w:r>
        <w:t xml:space="preserve"> усилителя.</w:t>
      </w:r>
    </w:p>
    <w:p w:rsidR="006D3E82" w:rsidRPr="006D3E82" w:rsidRDefault="006D3E82" w:rsidP="006D3E82">
      <w:pPr>
        <w:pStyle w:val="a9"/>
        <w:rPr>
          <w:b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33ADE29" wp14:editId="1469A915">
                <wp:simplePos x="0" y="0"/>
                <wp:positionH relativeFrom="column">
                  <wp:posOffset>-298450</wp:posOffset>
                </wp:positionH>
                <wp:positionV relativeFrom="paragraph">
                  <wp:posOffset>85090</wp:posOffset>
                </wp:positionV>
                <wp:extent cx="698361" cy="291402"/>
                <wp:effectExtent l="0" t="0" r="0" b="0"/>
                <wp:wrapNone/>
                <wp:docPr id="15" name="Надпись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8361" cy="29140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895020" w:rsidRDefault="002F1694">
                            <m:oMathPara>
                              <m:oMathParaPr>
                                <m:jc m:val="left"/>
                              </m:oMathParaPr>
                              <m:oMath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jω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3ADE29" id="Надпись 15" o:spid="_x0000_s1030" type="#_x0000_t202" style="position:absolute;left:0;text-align:left;margin-left:-23.5pt;margin-top:6.7pt;width:55pt;height:22.9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" filled="f" stroked="f" strokeweight=".5pt">
                <v:textbox>
                  <w:txbxContent>
                    <w:p w:rsidR="006D3E82" w:rsidRPr="00895020" w:rsidRDefault="006D3E82">
                      <m:oMathPara>
                        <m:oMathParaPr>
                          <m:jc m:val="left"/>
                        </m:oMathParaPr>
                        <m:oMath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jω</m:t>
                                  </m:r>
                                </m:e>
                              </m:d>
                            </m:e>
                          </m:d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E2B9ED5" wp14:editId="2A792CCB">
                <wp:simplePos x="0" y="0"/>
                <wp:positionH relativeFrom="column">
                  <wp:posOffset>349885</wp:posOffset>
                </wp:positionH>
                <wp:positionV relativeFrom="paragraph">
                  <wp:posOffset>116205</wp:posOffset>
                </wp:positionV>
                <wp:extent cx="0" cy="3319780"/>
                <wp:effectExtent l="76200" t="38100" r="57150" b="13970"/>
                <wp:wrapNone/>
                <wp:docPr id="14" name="Прямая со стрелкой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31978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A98A14B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4" o:spid="_x0000_s1026" type="#_x0000_t32" style="position:absolute;margin-left:27.55pt;margin-top:9.15pt;width:0;height:261.4pt;flip:y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" strokecolor="black [3200]" strokeweight="1pt">
                <v:stroke endarrow="block" joinstyle="miter"/>
              </v:shape>
            </w:pict>
          </mc:Fallback>
        </mc:AlternateContent>
      </w:r>
      <w:r>
        <w:rPr>
          <w:b/>
        </w:rPr>
        <w:t>С</w:t>
      </w:r>
      <w:r w:rsidRPr="006D3E82">
        <w:rPr>
          <w:b/>
        </w:rPr>
        <w:t xml:space="preserve">емейство </w:t>
      </w:r>
      <w:r>
        <w:rPr>
          <w:b/>
        </w:rPr>
        <w:t>АЧХ усилителей</w:t>
      </w:r>
    </w:p>
    <w:p w:rsidR="00895020" w:rsidRDefault="005E4398" w:rsidP="005E4398">
      <w:pPr>
        <w:pStyle w:val="a5"/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2FA2A74F" wp14:editId="0DF95074">
                <wp:simplePos x="0" y="0"/>
                <wp:positionH relativeFrom="column">
                  <wp:posOffset>2482462</wp:posOffset>
                </wp:positionH>
                <wp:positionV relativeFrom="paragraph">
                  <wp:posOffset>573339</wp:posOffset>
                </wp:positionV>
                <wp:extent cx="177438" cy="112816"/>
                <wp:effectExtent l="0" t="0" r="32385" b="20955"/>
                <wp:wrapNone/>
                <wp:docPr id="25" name="Прямая соединительная линия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7438" cy="112816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1312571" id="Прямая соединительная линия 25" o:spid="_x0000_s1026" style="position:absolute;flip:y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5.45pt,45.15pt" to="209.4pt,5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" strokecolor="black [3200]" strokeweight="1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309021F2" wp14:editId="24731669">
                <wp:simplePos x="0" y="0"/>
                <wp:positionH relativeFrom="column">
                  <wp:posOffset>3557179</wp:posOffset>
                </wp:positionH>
                <wp:positionV relativeFrom="paragraph">
                  <wp:posOffset>1149292</wp:posOffset>
                </wp:positionV>
                <wp:extent cx="126712" cy="106878"/>
                <wp:effectExtent l="0" t="0" r="26035" b="26670"/>
                <wp:wrapNone/>
                <wp:docPr id="28" name="Прямая соединительная линия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6712" cy="106878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9DE2DCE" id="Прямая соединительная линия 28" o:spid="_x0000_s1026" style="position:absolute;flip:y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0.1pt,90.5pt" to="290.1pt,9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" strokecolor="black [3200]" strokeweight="1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E2F7749" wp14:editId="2E000DC0">
                <wp:simplePos x="0" y="0"/>
                <wp:positionH relativeFrom="column">
                  <wp:posOffset>2535233</wp:posOffset>
                </wp:positionH>
                <wp:positionV relativeFrom="paragraph">
                  <wp:posOffset>222622</wp:posOffset>
                </wp:positionV>
                <wp:extent cx="1092530" cy="403761"/>
                <wp:effectExtent l="0" t="0" r="0" b="0"/>
                <wp:wrapNone/>
                <wp:docPr id="26" name="Надпись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92530" cy="40376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Default="006D3E82">
                            <w:r>
                              <w:t>Двухкаскадный усилител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2F7749" id="Надпись 26" o:spid="_x0000_s1031" type="#_x0000_t202" style="position:absolute;left:0;text-align:left;margin-left:199.6pt;margin-top:17.55pt;width:86.05pt;height:31.8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" fillcolor="white [3212]" stroked="f" strokeweight=".5pt">
                <v:textbox>
                  <w:txbxContent>
                    <w:p w:rsidR="006D3E82" w:rsidRDefault="006D3E82">
                      <w:r>
                        <w:t>Двухкаскадный усилитель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531C5DAF" wp14:editId="0242E1BD">
                <wp:simplePos x="0" y="0"/>
                <wp:positionH relativeFrom="column">
                  <wp:posOffset>3591626</wp:posOffset>
                </wp:positionH>
                <wp:positionV relativeFrom="paragraph">
                  <wp:posOffset>822540</wp:posOffset>
                </wp:positionV>
                <wp:extent cx="1092530" cy="403761"/>
                <wp:effectExtent l="0" t="0" r="0" b="0"/>
                <wp:wrapNone/>
                <wp:docPr id="27" name="Надпись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92530" cy="40376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Default="006D3E82" w:rsidP="00895020">
                            <w:r>
                              <w:t>Однокаскадный усилител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1C5DAF" id="Надпись 27" o:spid="_x0000_s1032" type="#_x0000_t202" style="position:absolute;left:0;text-align:left;margin-left:282.8pt;margin-top:64.75pt;width:86.05pt;height:31.8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" fillcolor="white [3212]" stroked="f" strokeweight=".5pt">
                <v:textbox>
                  <w:txbxContent>
                    <w:p w:rsidR="006D3E82" w:rsidRDefault="006D3E82" w:rsidP="00895020">
                      <w:r>
                        <w:t>Однокаскадный усилитель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5ADAB6FF" wp14:editId="13AB3C58">
                <wp:simplePos x="0" y="0"/>
                <wp:positionH relativeFrom="column">
                  <wp:posOffset>2843530</wp:posOffset>
                </wp:positionH>
                <wp:positionV relativeFrom="paragraph">
                  <wp:posOffset>2434756</wp:posOffset>
                </wp:positionV>
                <wp:extent cx="702945" cy="401320"/>
                <wp:effectExtent l="0" t="0" r="0" b="3810"/>
                <wp:wrapNone/>
                <wp:docPr id="24" name="Надпись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2945" cy="4013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895020" w:rsidRDefault="006D3E82" w:rsidP="00895020">
                            <w:r w:rsidRPr="00895020">
                              <w:rPr>
                                <w:position w:val="-12"/>
                              </w:rPr>
                              <w:object w:dxaOrig="480" w:dyaOrig="380">
                                <v:shape id="_x0000_i1072" type="#_x0000_t75" style="width:24pt;height:19pt" o:ole="">
                                  <v:imagedata r:id="rId26" o:title=""/>
                                </v:shape>
                                <o:OLEObject Type="Embed" ProgID="Equation.DSMT4" ShapeID="_x0000_i1072" DrawAspect="Content" ObjectID="_1604072253" r:id="rId2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DAB6FF" id="Надпись 24" o:spid="_x0000_s1033" type="#_x0000_t202" style="position:absolute;left:0;text-align:left;margin-left:223.9pt;margin-top:191.7pt;width:55.35pt;height:31.6pt;z-index:2516889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" filled="f" stroked="f" strokeweight=".5pt">
                <v:textbox style="mso-fit-shape-to-text:t">
                  <w:txbxContent>
                    <w:p w:rsidR="006D3E82" w:rsidRPr="00895020" w:rsidRDefault="006D3E82" w:rsidP="00895020">
                      <w:r w:rsidRPr="00895020">
                        <w:rPr>
                          <w:position w:val="-12"/>
                        </w:rPr>
                        <w:object w:dxaOrig="480" w:dyaOrig="380">
                          <v:shape id="_x0000_i1072" type="#_x0000_t75" style="width:24pt;height:19pt" o:ole="">
                            <v:imagedata r:id="rId28" o:title=""/>
                          </v:shape>
                          <o:OLEObject Type="Embed" ProgID="Equation.DSMT4" ShapeID="_x0000_i1072" DrawAspect="Content" ObjectID="_1603554725" r:id="rId2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2B36AF12" wp14:editId="6BE71ABB">
                <wp:simplePos x="0" y="0"/>
                <wp:positionH relativeFrom="column">
                  <wp:posOffset>1175385</wp:posOffset>
                </wp:positionH>
                <wp:positionV relativeFrom="paragraph">
                  <wp:posOffset>2705901</wp:posOffset>
                </wp:positionV>
                <wp:extent cx="3732963" cy="0"/>
                <wp:effectExtent l="38100" t="76200" r="20320" b="95250"/>
                <wp:wrapNone/>
                <wp:docPr id="116" name="Прямая со стрелкой 1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32963" cy="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AEE46A5" id="Прямая со стрелкой 116" o:spid="_x0000_s1026" type="#_x0000_t32" style="position:absolute;margin-left:92.55pt;margin-top:213.05pt;width:293.95pt;height:0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" strokecolor="black [3200]" strokeweight="1pt">
                <v:stroke startarrow="block" end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1248CE22" wp14:editId="0E18B0F7">
                <wp:simplePos x="0" y="0"/>
                <wp:positionH relativeFrom="column">
                  <wp:posOffset>2847396</wp:posOffset>
                </wp:positionH>
                <wp:positionV relativeFrom="paragraph">
                  <wp:posOffset>1945640</wp:posOffset>
                </wp:positionV>
                <wp:extent cx="703385" cy="401934"/>
                <wp:effectExtent l="0" t="0" r="0" b="3810"/>
                <wp:wrapNone/>
                <wp:docPr id="21" name="Надпись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3385" cy="40193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895020" w:rsidRDefault="006D3E82" w:rsidP="00895020">
                            <w:r w:rsidRPr="00895020">
                              <w:rPr>
                                <w:position w:val="-12"/>
                              </w:rPr>
                              <w:object w:dxaOrig="440" w:dyaOrig="380">
                                <v:shape id="_x0000_i1073" type="#_x0000_t75" style="width:22pt;height:19pt" o:ole="">
                                  <v:imagedata r:id="rId30" o:title=""/>
                                </v:shape>
                                <o:OLEObject Type="Embed" ProgID="Equation.DSMT4" ShapeID="_x0000_i1073" DrawAspect="Content" ObjectID="_1604072254" r:id="rId3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48CE22" id="Надпись 21" o:spid="_x0000_s1034" type="#_x0000_t202" style="position:absolute;left:0;text-align:left;margin-left:224.2pt;margin-top:153.2pt;width:55.4pt;height:31.65pt;z-index:2516838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" filled="f" stroked="f" strokeweight=".5pt">
                <v:textbox style="mso-fit-shape-to-text:t">
                  <w:txbxContent>
                    <w:p w:rsidR="006D3E82" w:rsidRPr="00895020" w:rsidRDefault="006D3E82" w:rsidP="00895020">
                      <w:r w:rsidRPr="00895020">
                        <w:rPr>
                          <w:position w:val="-12"/>
                        </w:rPr>
                        <w:object w:dxaOrig="440" w:dyaOrig="380">
                          <v:shape id="_x0000_i1073" type="#_x0000_t75" style="width:22pt;height:19pt" o:ole="">
                            <v:imagedata r:id="rId32" o:title=""/>
                          </v:shape>
                          <o:OLEObject Type="Embed" ProgID="Equation.DSMT4" ShapeID="_x0000_i1073" DrawAspect="Content" ObjectID="_1603554726" r:id="rId3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 wp14:anchorId="3F3040C7" wp14:editId="3931DF3F">
                <wp:simplePos x="0" y="0"/>
                <wp:positionH relativeFrom="column">
                  <wp:posOffset>2306159</wp:posOffset>
                </wp:positionH>
                <wp:positionV relativeFrom="paragraph">
                  <wp:posOffset>2246846</wp:posOffset>
                </wp:positionV>
                <wp:extent cx="1468755" cy="0"/>
                <wp:effectExtent l="38100" t="76200" r="17145" b="95250"/>
                <wp:wrapNone/>
                <wp:docPr id="40" name="Прямая со стрелкой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68755" cy="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B262D84" id="Прямая со стрелкой 40" o:spid="_x0000_s1026" type="#_x0000_t32" style="position:absolute;margin-left:181.6pt;margin-top:176.9pt;width:115.65pt;height:0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" strokecolor="black [3200]" strokeweight="1pt">
                <v:stroke startarrow="block" endarrow="block" joinstyle="miter"/>
              </v:shape>
            </w:pict>
          </mc:Fallback>
        </mc:AlternateContent>
      </w:r>
      <w:r>
        <w:rPr>
          <w:rFonts w:ascii="Arial" w:hAnsi="Arial" w:cs="Arial"/>
          <w:noProof/>
          <w:position w:val="-547"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94E3C44" wp14:editId="596AE860">
                <wp:simplePos x="0" y="0"/>
                <wp:positionH relativeFrom="column">
                  <wp:posOffset>361315</wp:posOffset>
                </wp:positionH>
                <wp:positionV relativeFrom="paragraph">
                  <wp:posOffset>3169341</wp:posOffset>
                </wp:positionV>
                <wp:extent cx="5747385" cy="4445"/>
                <wp:effectExtent l="0" t="76200" r="24765" b="90805"/>
                <wp:wrapNone/>
                <wp:docPr id="12" name="Прямая со стрелкой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747385" cy="444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7031A83" id="Прямая со стрелкой 12" o:spid="_x0000_s1026" type="#_x0000_t32" style="position:absolute;margin-left:28.45pt;margin-top:249.55pt;width:452.55pt;height:.35pt;flip:y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" strokecolor="black [3200]" strokeweight="1pt">
                <v:stroke endarrow="block" joinstyle="miter"/>
              </v:shape>
            </w:pict>
          </mc:Fallback>
        </mc:AlternateContent>
      </w:r>
      <w:r w:rsidR="0089502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66394A5" wp14:editId="654A7CDE">
                <wp:simplePos x="0" y="0"/>
                <wp:positionH relativeFrom="column">
                  <wp:posOffset>5835015</wp:posOffset>
                </wp:positionH>
                <wp:positionV relativeFrom="paragraph">
                  <wp:posOffset>3151505</wp:posOffset>
                </wp:positionV>
                <wp:extent cx="590550" cy="336550"/>
                <wp:effectExtent l="0" t="0" r="0" b="6350"/>
                <wp:wrapNone/>
                <wp:docPr id="18" name="Надпись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895020" w:rsidRDefault="006D3E82">
                            <w:r w:rsidRPr="00895020">
                              <w:rPr>
                                <w:i/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 xml:space="preserve">, </w:t>
                            </w:r>
                            <w:r>
                              <w:t>кГ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6394A5" id="Надпись 18" o:spid="_x0000_s1035" type="#_x0000_t202" style="position:absolute;left:0;text-align:left;margin-left:459.45pt;margin-top:248.15pt;width:46.5pt;height:26.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" filled="f" stroked="f" strokeweight=".5pt">
                <v:textbox>
                  <w:txbxContent>
                    <w:p w:rsidR="006D3E82" w:rsidRPr="00895020" w:rsidRDefault="006D3E82">
                      <w:proofErr w:type="gramStart"/>
                      <w:r w:rsidRPr="00895020">
                        <w:rPr>
                          <w:i/>
                          <w:lang w:val="en-US"/>
                        </w:rPr>
                        <w:t>f</w:t>
                      </w:r>
                      <w:proofErr w:type="gramEnd"/>
                      <w:r>
                        <w:rPr>
                          <w:lang w:val="en-US"/>
                        </w:rPr>
                        <w:t xml:space="preserve">, </w:t>
                      </w:r>
                      <w:r>
                        <w:t>кГц</w:t>
                      </w:r>
                    </w:p>
                  </w:txbxContent>
                </v:textbox>
              </v:shape>
            </w:pict>
          </mc:Fallback>
        </mc:AlternateContent>
      </w:r>
      <w:r w:rsidRPr="005E4398">
        <w:rPr>
          <w:rFonts w:ascii="Arial" w:hAnsi="Arial" w:cs="Arial"/>
          <w:noProof/>
          <w:position w:val="-547"/>
          <w:lang w:eastAsia="ru-RU"/>
        </w:rPr>
        <w:drawing>
          <wp:inline distT="0" distB="0" distL="0" distR="0" wp14:anchorId="75A54575" wp14:editId="6066A086">
            <wp:extent cx="5867400" cy="3476625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0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5020" w:rsidRPr="006D3E82" w:rsidRDefault="006D3E82" w:rsidP="00895020">
      <w:pPr>
        <w:pStyle w:val="a9"/>
        <w:rPr>
          <w:b/>
        </w:rPr>
      </w:pPr>
      <w:r w:rsidRPr="006D3E82"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67136" behindDoc="0" locked="0" layoutInCell="1" allowOverlap="1" wp14:anchorId="08FA1BE2" wp14:editId="7E0C5E07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571500" cy="346075"/>
                <wp:effectExtent l="0" t="0" r="0" b="0"/>
                <wp:wrapNone/>
                <wp:docPr id="75" name="Надпись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346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895020" w:rsidRDefault="006D3E82" w:rsidP="006D3E82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∆φ°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FA1BE2" id="Надпись 75" o:spid="_x0000_s1036" type="#_x0000_t202" style="position:absolute;left:0;text-align:left;margin-left:0;margin-top:0;width:45pt;height:27.25pt;z-index:251867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" filled="f" stroked="f" strokeweight=".5pt">
                <v:textbox>
                  <w:txbxContent>
                    <w:p w:rsidR="006D3E82" w:rsidRPr="00895020" w:rsidRDefault="006D3E82" w:rsidP="006D3E82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</w:rPr>
                            <m:t>∆φ°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895020" w:rsidRPr="006D3E82"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E054524" wp14:editId="2B3A6DE4">
                <wp:simplePos x="0" y="0"/>
                <wp:positionH relativeFrom="column">
                  <wp:posOffset>384810</wp:posOffset>
                </wp:positionH>
                <wp:positionV relativeFrom="paragraph">
                  <wp:posOffset>49753</wp:posOffset>
                </wp:positionV>
                <wp:extent cx="0" cy="1823085"/>
                <wp:effectExtent l="76200" t="38100" r="57150" b="24765"/>
                <wp:wrapNone/>
                <wp:docPr id="17" name="Прямая со стрелкой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82308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3C66683" id="Прямая со стрелкой 17" o:spid="_x0000_s1026" type="#_x0000_t32" style="position:absolute;margin-left:30.3pt;margin-top:3.9pt;width:0;height:143.55pt;flip:y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" strokecolor="black [3200]" strokeweight="1pt">
                <v:stroke endarrow="block" joinstyle="miter"/>
              </v:shape>
            </w:pict>
          </mc:Fallback>
        </mc:AlternateContent>
      </w:r>
      <w:r w:rsidRPr="006D3E82">
        <w:rPr>
          <w:b/>
          <w:sz w:val="24"/>
        </w:rPr>
        <w:t>С</w:t>
      </w:r>
      <w:r w:rsidRPr="006D3E82">
        <w:rPr>
          <w:b/>
        </w:rPr>
        <w:t>емейство Ф</w:t>
      </w:r>
      <w:r>
        <w:rPr>
          <w:b/>
        </w:rPr>
        <w:t>ЧХ усилителей</w:t>
      </w:r>
    </w:p>
    <w:p w:rsidR="00895020" w:rsidRDefault="005E4398" w:rsidP="006D3E82">
      <w:pPr>
        <w:pStyle w:val="a5"/>
        <w:ind w:firstLine="0"/>
        <w:jc w:val="center"/>
      </w:pPr>
      <w:r w:rsidRPr="00895020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05855" behindDoc="0" locked="0" layoutInCell="1" allowOverlap="1" wp14:anchorId="1A0FA592" wp14:editId="654F9E04">
                <wp:simplePos x="0" y="0"/>
                <wp:positionH relativeFrom="column">
                  <wp:posOffset>5352378</wp:posOffset>
                </wp:positionH>
                <wp:positionV relativeFrom="paragraph">
                  <wp:posOffset>2381999</wp:posOffset>
                </wp:positionV>
                <wp:extent cx="31714" cy="184994"/>
                <wp:effectExtent l="0" t="0" r="26035" b="24765"/>
                <wp:wrapNone/>
                <wp:docPr id="33" name="Прямая соединительная линия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1714" cy="184994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670F4B3" id="Прямая соединительная линия 33" o:spid="_x0000_s1026" style="position:absolute;flip:y;z-index:25170585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21.45pt,187.55pt" to="423.95pt,20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" strokecolor="black [3200]" strokeweight="1pt">
                <v:stroke joinstyle="miter"/>
              </v:line>
            </w:pict>
          </mc:Fallback>
        </mc:AlternateContent>
      </w:r>
      <w:r w:rsidRPr="00895020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59329EA8" wp14:editId="05FD74BE">
                <wp:simplePos x="0" y="0"/>
                <wp:positionH relativeFrom="column">
                  <wp:posOffset>4982180</wp:posOffset>
                </wp:positionH>
                <wp:positionV relativeFrom="paragraph">
                  <wp:posOffset>2020449</wp:posOffset>
                </wp:positionV>
                <wp:extent cx="1092200" cy="403225"/>
                <wp:effectExtent l="0" t="0" r="0" b="0"/>
                <wp:wrapNone/>
                <wp:docPr id="34" name="Надпись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92200" cy="4032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Default="006D3E82" w:rsidP="00895020">
                            <w:r>
                              <w:t>Двухкаскадный усилител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329EA8" id="Надпись 34" o:spid="_x0000_s1037" type="#_x0000_t202" style="position:absolute;left:0;text-align:left;margin-left:392.3pt;margin-top:159.1pt;width:86pt;height:31.7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" fillcolor="white [3212]" stroked="f" strokeweight=".5pt">
                <v:textbox>
                  <w:txbxContent>
                    <w:p w:rsidR="006D3E82" w:rsidRDefault="006D3E82" w:rsidP="00895020">
                      <w:r>
                        <w:t>Двухкаскадный усилитель</w:t>
                      </w:r>
                    </w:p>
                  </w:txbxContent>
                </v:textbox>
              </v:shape>
            </w:pict>
          </mc:Fallback>
        </mc:AlternateContent>
      </w:r>
      <w:r w:rsidRPr="0089502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67744B1A" wp14:editId="7372197B">
                <wp:simplePos x="0" y="0"/>
                <wp:positionH relativeFrom="column">
                  <wp:posOffset>5177955</wp:posOffset>
                </wp:positionH>
                <wp:positionV relativeFrom="paragraph">
                  <wp:posOffset>1018327</wp:posOffset>
                </wp:positionV>
                <wp:extent cx="80719" cy="179709"/>
                <wp:effectExtent l="0" t="0" r="33655" b="29845"/>
                <wp:wrapNone/>
                <wp:docPr id="36" name="Прямая соединительная линия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0719" cy="179709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80525CA" id="Прямая соединительная линия 36" o:spid="_x0000_s1026" style="position:absolute;flip:y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07.7pt,80.2pt" to="414.05pt,9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" strokecolor="black [3200]" strokeweight="1pt">
                <v:stroke joinstyle="miter"/>
              </v:line>
            </w:pict>
          </mc:Fallback>
        </mc:AlternateContent>
      </w:r>
      <w:r w:rsidRPr="0089502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7B48793E" wp14:editId="26603F94">
                <wp:simplePos x="0" y="0"/>
                <wp:positionH relativeFrom="column">
                  <wp:posOffset>4761424</wp:posOffset>
                </wp:positionH>
                <wp:positionV relativeFrom="paragraph">
                  <wp:posOffset>657919</wp:posOffset>
                </wp:positionV>
                <wp:extent cx="1092530" cy="403761"/>
                <wp:effectExtent l="0" t="0" r="0" b="0"/>
                <wp:wrapNone/>
                <wp:docPr id="35" name="Надпись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92530" cy="40376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Default="006D3E82" w:rsidP="00895020">
                            <w:r>
                              <w:t>Однокаскадный усилител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48793E" id="Надпись 35" o:spid="_x0000_s1038" type="#_x0000_t202" style="position:absolute;left:0;text-align:left;margin-left:374.9pt;margin-top:51.8pt;width:86.05pt;height:31.8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" fillcolor="white [3212]" stroked="f" strokeweight=".5pt">
                <v:textbox>
                  <w:txbxContent>
                    <w:p w:rsidR="006D3E82" w:rsidRDefault="006D3E82" w:rsidP="00895020">
                      <w:r>
                        <w:t>Однокаскадный усилитель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5573D493" wp14:editId="57AEF400">
                <wp:simplePos x="0" y="0"/>
                <wp:positionH relativeFrom="column">
                  <wp:posOffset>2869025</wp:posOffset>
                </wp:positionH>
                <wp:positionV relativeFrom="paragraph">
                  <wp:posOffset>2312703</wp:posOffset>
                </wp:positionV>
                <wp:extent cx="703385" cy="401934"/>
                <wp:effectExtent l="0" t="0" r="0" b="3810"/>
                <wp:wrapNone/>
                <wp:docPr id="125" name="Надпись 1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3385" cy="40193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895020" w:rsidRDefault="006D3E82" w:rsidP="005E4398">
                            <w:r w:rsidRPr="00895020">
                              <w:rPr>
                                <w:position w:val="-12"/>
                              </w:rPr>
                              <w:object w:dxaOrig="440" w:dyaOrig="380">
                                <v:shape id="_x0000_i1074" type="#_x0000_t75" style="width:22pt;height:19pt" o:ole="">
                                  <v:imagedata r:id="rId30" o:title=""/>
                                </v:shape>
                                <o:OLEObject Type="Embed" ProgID="Equation.DSMT4" ShapeID="_x0000_i1074" DrawAspect="Content" ObjectID="_1604072255" r:id="rId3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73D493" id="Надпись 125" o:spid="_x0000_s1039" type="#_x0000_t202" style="position:absolute;left:0;text-align:left;margin-left:225.9pt;margin-top:182.1pt;width:55.4pt;height:31.65pt;z-index:2518108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" filled="f" stroked="f" strokeweight=".5pt">
                <v:textbox style="mso-fit-shape-to-text:t">
                  <w:txbxContent>
                    <w:p w:rsidR="006D3E82" w:rsidRPr="00895020" w:rsidRDefault="006D3E82" w:rsidP="005E4398">
                      <w:r w:rsidRPr="00895020">
                        <w:rPr>
                          <w:position w:val="-12"/>
                        </w:rPr>
                        <w:object w:dxaOrig="440" w:dyaOrig="380">
                          <v:shape id="_x0000_i1074" type="#_x0000_t75" style="width:22pt;height:19pt" o:ole="">
                            <v:imagedata r:id="rId32" o:title=""/>
                          </v:shape>
                          <o:OLEObject Type="Embed" ProgID="Equation.DSMT4" ShapeID="_x0000_i1074" DrawAspect="Content" ObjectID="_1603554727" r:id="rId3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5E4398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6DD393B7" wp14:editId="68D6CD03">
                <wp:simplePos x="0" y="0"/>
                <wp:positionH relativeFrom="column">
                  <wp:posOffset>2843530</wp:posOffset>
                </wp:positionH>
                <wp:positionV relativeFrom="paragraph">
                  <wp:posOffset>2682240</wp:posOffset>
                </wp:positionV>
                <wp:extent cx="702945" cy="401320"/>
                <wp:effectExtent l="0" t="0" r="0" b="3810"/>
                <wp:wrapNone/>
                <wp:docPr id="118" name="Надпись 1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2945" cy="4013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895020" w:rsidRDefault="006D3E82" w:rsidP="005E4398">
                            <w:r w:rsidRPr="00895020">
                              <w:rPr>
                                <w:position w:val="-12"/>
                              </w:rPr>
                              <w:object w:dxaOrig="480" w:dyaOrig="380">
                                <v:shape id="_x0000_i1075" type="#_x0000_t75" style="width:24pt;height:19pt" o:ole="">
                                  <v:imagedata r:id="rId26" o:title=""/>
                                </v:shape>
                                <o:OLEObject Type="Embed" ProgID="Equation.DSMT4" ShapeID="_x0000_i1075" DrawAspect="Content" ObjectID="_1604072256" r:id="rId3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D393B7" id="Надпись 118" o:spid="_x0000_s1040" type="#_x0000_t202" style="position:absolute;left:0;text-align:left;margin-left:223.9pt;margin-top:211.2pt;width:55.35pt;height:31.6pt;z-index:2518067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" filled="f" stroked="f" strokeweight=".5pt">
                <v:textbox style="mso-fit-shape-to-text:t">
                  <w:txbxContent>
                    <w:p w:rsidR="006D3E82" w:rsidRPr="00895020" w:rsidRDefault="006D3E82" w:rsidP="005E4398">
                      <w:r w:rsidRPr="00895020">
                        <w:rPr>
                          <w:position w:val="-12"/>
                        </w:rPr>
                        <w:object w:dxaOrig="480" w:dyaOrig="380">
                          <v:shape id="_x0000_i1075" type="#_x0000_t75" style="width:24pt;height:19pt" o:ole="">
                            <v:imagedata r:id="rId28" o:title=""/>
                          </v:shape>
                          <o:OLEObject Type="Embed" ProgID="Equation.DSMT4" ShapeID="_x0000_i1075" DrawAspect="Content" ObjectID="_1603554728" r:id="rId3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5E4398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1383DDE9" wp14:editId="44E4E3C0">
                <wp:simplePos x="0" y="0"/>
                <wp:positionH relativeFrom="column">
                  <wp:posOffset>2305685</wp:posOffset>
                </wp:positionH>
                <wp:positionV relativeFrom="paragraph">
                  <wp:posOffset>2570480</wp:posOffset>
                </wp:positionV>
                <wp:extent cx="1468755" cy="0"/>
                <wp:effectExtent l="38100" t="76200" r="17145" b="95250"/>
                <wp:wrapNone/>
                <wp:docPr id="122" name="Прямая со стрелкой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68755" cy="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3728A48" id="Прямая со стрелкой 122" o:spid="_x0000_s1026" type="#_x0000_t32" style="position:absolute;margin-left:181.55pt;margin-top:202.4pt;width:115.65pt;height:0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" strokecolor="black [3200]" strokeweight="1pt">
                <v:stroke startarrow="block" endarrow="block" joinstyle="miter"/>
              </v:shape>
            </w:pict>
          </mc:Fallback>
        </mc:AlternateContent>
      </w:r>
      <w:r w:rsidRPr="005E4398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1C0207C1" wp14:editId="14F04A23">
                <wp:simplePos x="0" y="0"/>
                <wp:positionH relativeFrom="column">
                  <wp:posOffset>1175480</wp:posOffset>
                </wp:positionH>
                <wp:positionV relativeFrom="paragraph">
                  <wp:posOffset>3030037</wp:posOffset>
                </wp:positionV>
                <wp:extent cx="3732963" cy="0"/>
                <wp:effectExtent l="38100" t="76200" r="20320" b="95250"/>
                <wp:wrapNone/>
                <wp:docPr id="123" name="Прямая со стрелкой 1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32963" cy="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908DC13" id="Прямая со стрелкой 123" o:spid="_x0000_s1026" type="#_x0000_t32" style="position:absolute;margin-left:92.55pt;margin-top:238.6pt;width:293.95pt;height:0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" strokecolor="black [3200]" strokeweight="1pt">
                <v:stroke startarrow="block" endarrow="block" joinstyle="miter"/>
              </v:shape>
            </w:pict>
          </mc:Fallback>
        </mc:AlternateContent>
      </w:r>
      <w:r>
        <w:rPr>
          <w:rFonts w:ascii="Arial" w:hAnsi="Arial" w:cs="Arial"/>
          <w:noProof/>
          <w:position w:val="-547"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158DE14" wp14:editId="294C9C67">
                <wp:simplePos x="0" y="0"/>
                <wp:positionH relativeFrom="column">
                  <wp:posOffset>400685</wp:posOffset>
                </wp:positionH>
                <wp:positionV relativeFrom="paragraph">
                  <wp:posOffset>1653128</wp:posOffset>
                </wp:positionV>
                <wp:extent cx="5747385" cy="4445"/>
                <wp:effectExtent l="0" t="76200" r="24765" b="90805"/>
                <wp:wrapNone/>
                <wp:docPr id="13" name="Прямая со стрелкой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747385" cy="444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C4FB2B8" id="Прямая со стрелкой 13" o:spid="_x0000_s1026" type="#_x0000_t32" style="position:absolute;margin-left:31.55pt;margin-top:130.15pt;width:452.55pt;height:.35pt;flip:y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" strokecolor="black [3200]" strokeweight="1pt">
                <v:stroke endarrow="block" joinstyle="miter"/>
              </v:shape>
            </w:pict>
          </mc:Fallback>
        </mc:AlternateContent>
      </w:r>
      <w:r w:rsidR="007B18A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22A26AFF" wp14:editId="4BEF76C0">
                <wp:simplePos x="0" y="0"/>
                <wp:positionH relativeFrom="column">
                  <wp:posOffset>5854700</wp:posOffset>
                </wp:positionH>
                <wp:positionV relativeFrom="paragraph">
                  <wp:posOffset>1614170</wp:posOffset>
                </wp:positionV>
                <wp:extent cx="590550" cy="336550"/>
                <wp:effectExtent l="0" t="0" r="0" b="6350"/>
                <wp:wrapNone/>
                <wp:docPr id="19" name="Надпись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895020" w:rsidRDefault="006D3E82" w:rsidP="00895020">
                            <w:r w:rsidRPr="00895020">
                              <w:rPr>
                                <w:i/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 xml:space="preserve">, </w:t>
                            </w:r>
                            <w:r>
                              <w:t>кГ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A26AFF" id="Надпись 19" o:spid="_x0000_s1041" type="#_x0000_t202" style="position:absolute;left:0;text-align:left;margin-left:461pt;margin-top:127.1pt;width:46.5pt;height:26.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" filled="f" stroked="f" strokeweight=".5pt">
                <v:textbox>
                  <w:txbxContent>
                    <w:p w:rsidR="006D3E82" w:rsidRPr="00895020" w:rsidRDefault="006D3E82" w:rsidP="00895020">
                      <w:proofErr w:type="gramStart"/>
                      <w:r w:rsidRPr="00895020">
                        <w:rPr>
                          <w:i/>
                          <w:lang w:val="en-US"/>
                        </w:rPr>
                        <w:t>f</w:t>
                      </w:r>
                      <w:proofErr w:type="gramEnd"/>
                      <w:r>
                        <w:rPr>
                          <w:lang w:val="en-US"/>
                        </w:rPr>
                        <w:t xml:space="preserve">, </w:t>
                      </w:r>
                      <w:r>
                        <w:t>кГц</w:t>
                      </w:r>
                    </w:p>
                  </w:txbxContent>
                </v:textbox>
              </v:shape>
            </w:pict>
          </mc:Fallback>
        </mc:AlternateContent>
      </w:r>
      <w:r w:rsidRPr="005E4398">
        <w:rPr>
          <w:rFonts w:ascii="Arial" w:hAnsi="Arial" w:cs="Arial"/>
          <w:noProof/>
          <w:position w:val="-547"/>
          <w:lang w:eastAsia="ru-RU"/>
        </w:rPr>
        <w:drawing>
          <wp:inline distT="0" distB="0" distL="0" distR="0" wp14:anchorId="376A961C" wp14:editId="0F0D85AB">
            <wp:extent cx="5932805" cy="3474720"/>
            <wp:effectExtent l="0" t="0" r="0" b="0"/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3474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06EB" w:rsidRPr="00B406EB" w:rsidRDefault="00B406EB" w:rsidP="00B406EB">
      <w:pPr>
        <w:pStyle w:val="a5"/>
      </w:pPr>
      <w:r w:rsidRPr="00B406EB">
        <w:rPr>
          <w:b/>
        </w:rPr>
        <w:lastRenderedPageBreak/>
        <w:t>Вывод</w:t>
      </w:r>
      <w:r w:rsidRPr="00B406EB">
        <w:t xml:space="preserve">: </w:t>
      </w:r>
      <w:r>
        <w:t>Расчетное значение полосы пропускание совпало с графической реализацией частотных характеристик. Полоса пропускания двухконтурного усилителя в полтора раза больше полосы одноконтурного. Это достигается за счет расстройки контуров, вследствие чего мы получаем «двухгорбую» АЧХ</w:t>
      </w:r>
      <w:r w:rsidR="008A1B27">
        <w:t xml:space="preserve"> с большей полосой пропускания</w:t>
      </w:r>
      <w:r>
        <w:t>.</w:t>
      </w:r>
    </w:p>
    <w:p w:rsidR="00895020" w:rsidRDefault="00895020" w:rsidP="00895020">
      <w:pPr>
        <w:pStyle w:val="a5"/>
        <w:ind w:firstLine="0"/>
        <w:jc w:val="center"/>
      </w:pPr>
    </w:p>
    <w:p w:rsidR="00895020" w:rsidRDefault="00895020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A1B27" w:rsidRDefault="008A1B27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CF14CE">
      <w:pPr>
        <w:pStyle w:val="a5"/>
        <w:ind w:firstLine="0"/>
      </w:pPr>
    </w:p>
    <w:p w:rsidR="00860216" w:rsidRDefault="00860216" w:rsidP="00860216">
      <w:pPr>
        <w:pStyle w:val="a9"/>
        <w:rPr>
          <w:b/>
        </w:rPr>
      </w:pPr>
      <w:r w:rsidRPr="000F0CB2">
        <w:rPr>
          <w:b/>
        </w:rPr>
        <w:lastRenderedPageBreak/>
        <w:t>Часть</w:t>
      </w:r>
      <w:r>
        <w:rPr>
          <w:b/>
        </w:rPr>
        <w:t xml:space="preserve"> 2</w:t>
      </w:r>
      <w:r w:rsidRPr="000F0CB2">
        <w:rPr>
          <w:b/>
        </w:rPr>
        <w:t>.</w:t>
      </w:r>
    </w:p>
    <w:p w:rsidR="00860216" w:rsidRDefault="00860216" w:rsidP="00860216">
      <w:pPr>
        <w:pStyle w:val="a5"/>
        <w:rPr>
          <w:b/>
        </w:rPr>
      </w:pPr>
      <w:r w:rsidRPr="00B215D0">
        <w:rPr>
          <w:b/>
        </w:rPr>
        <w:t>Задание:</w:t>
      </w:r>
    </w:p>
    <w:p w:rsidR="00860216" w:rsidRDefault="00860216" w:rsidP="00860216">
      <w:pPr>
        <w:pStyle w:val="a5"/>
        <w:numPr>
          <w:ilvl w:val="0"/>
          <w:numId w:val="10"/>
        </w:numPr>
      </w:pPr>
      <w:r w:rsidRPr="00860216">
        <w:t xml:space="preserve">Выберите частоту модуляции такой, чтобы спектр заданного сигнала с некоторым запасом укладывался в полосу пропускания двухконтурного усилителя; </w:t>
      </w:r>
    </w:p>
    <w:p w:rsidR="00860216" w:rsidRPr="00860216" w:rsidRDefault="00860216" w:rsidP="0026390D">
      <w:pPr>
        <w:pStyle w:val="a5"/>
        <w:ind w:left="360" w:firstLine="0"/>
      </w:pPr>
      <w:r w:rsidRPr="00860216">
        <w:t>Для выбранной частоты модуляции расс</w:t>
      </w:r>
      <w:r>
        <w:t>читайте и сведите в таблицу (</w:t>
      </w:r>
      <w:r w:rsidRPr="00860216">
        <w:t>Таблица 1) параметры цепей, спектральных составляющих входного сигнала и сигналов на выходах усилителей. </w:t>
      </w:r>
    </w:p>
    <w:p w:rsidR="00860216" w:rsidRPr="00860216" w:rsidRDefault="00860216" w:rsidP="0026390D">
      <w:pPr>
        <w:pStyle w:val="a5"/>
        <w:ind w:left="360" w:firstLine="0"/>
      </w:pPr>
      <w:r w:rsidRPr="00860216">
        <w:t>Вернитесь к построенным частотным характеристикам АЧХ и ФЧХ усилителей в части 1 отчета и отметьте точками на графиках коэффициенты передачи и фазовые сдвиги на частотах входного сигнала. Значения в таблице и на графиках должны совпадать.</w:t>
      </w:r>
    </w:p>
    <w:p w:rsidR="00860216" w:rsidRPr="00860216" w:rsidRDefault="00860216" w:rsidP="00860216">
      <w:pPr>
        <w:pStyle w:val="a5"/>
        <w:numPr>
          <w:ilvl w:val="0"/>
          <w:numId w:val="10"/>
        </w:numPr>
      </w:pPr>
      <w:r w:rsidRPr="00860216">
        <w:t>Для выбранной частоты модуляции постройте спектрограммы входного АМ-сигнала и выходных АМ-сигналов (друг под другом в том же масштабе частоты, что и частотные характеристики). </w:t>
      </w:r>
    </w:p>
    <w:p w:rsidR="00860216" w:rsidRPr="00860216" w:rsidRDefault="00860216" w:rsidP="00860216">
      <w:pPr>
        <w:pStyle w:val="a5"/>
        <w:numPr>
          <w:ilvl w:val="0"/>
          <w:numId w:val="10"/>
        </w:numPr>
      </w:pPr>
      <w:r w:rsidRPr="00860216">
        <w:t>Запишите и сопоставьте аналитические выражения входного и выходных АМ-сигналов (параметры выходных сигналов определите по построенным спектрог</w:t>
      </w:r>
      <w:r>
        <w:t>раммам). Сведите в таблицу (Таблица 2</w:t>
      </w:r>
      <w:r w:rsidRPr="00860216">
        <w:t>) параметры входного и выходных АМ-сигналов.</w:t>
      </w:r>
    </w:p>
    <w:p w:rsidR="00860216" w:rsidRPr="00860216" w:rsidRDefault="00860216" w:rsidP="00860216">
      <w:pPr>
        <w:pStyle w:val="a5"/>
        <w:numPr>
          <w:ilvl w:val="0"/>
          <w:numId w:val="10"/>
        </w:numPr>
      </w:pPr>
      <w:r w:rsidRPr="00860216">
        <w:t>Проанализируйте и сравните искажения передаваемого сигнала, вно</w:t>
      </w:r>
      <w:r w:rsidR="0026390D">
        <w:t>симые одноконтурным усилителем.</w:t>
      </w:r>
    </w:p>
    <w:p w:rsidR="00860216" w:rsidRPr="00860216" w:rsidRDefault="0026390D" w:rsidP="00860216">
      <w:pPr>
        <w:pStyle w:val="a5"/>
        <w:numPr>
          <w:ilvl w:val="0"/>
          <w:numId w:val="10"/>
        </w:numPr>
      </w:pPr>
      <w:r>
        <w:t>Повторите (п.</w:t>
      </w:r>
      <w:r w:rsidRPr="0026390D">
        <w:t>4</w:t>
      </w:r>
      <w:r w:rsidR="00860216" w:rsidRPr="00860216">
        <w:t>) анализ искажений передаваемого сигнала для двухконтурного усилителя. Сравните два рассмотренных случая между собой.</w:t>
      </w:r>
    </w:p>
    <w:p w:rsidR="0026390D" w:rsidRPr="00F837B5" w:rsidRDefault="0026390D" w:rsidP="0026390D">
      <w:pPr>
        <w:pStyle w:val="a5"/>
        <w:numPr>
          <w:ilvl w:val="0"/>
          <w:numId w:val="10"/>
        </w:numPr>
      </w:pPr>
      <w:r w:rsidRPr="00F837B5">
        <w:t>Дайте качественное объяснение полученным результатам на основе условий неискаженной передачи сигнала через линейную систему.</w:t>
      </w:r>
      <w:r>
        <w:t xml:space="preserve"> Запишите выводы по работе</w:t>
      </w:r>
      <w:r>
        <w:rPr>
          <w:lang w:val="en-US"/>
        </w:rPr>
        <w:t>.</w:t>
      </w:r>
    </w:p>
    <w:p w:rsidR="00860216" w:rsidRPr="00860216" w:rsidRDefault="00860216" w:rsidP="00860216">
      <w:pPr>
        <w:pStyle w:val="a5"/>
        <w:ind w:firstLine="0"/>
      </w:pPr>
      <w:r w:rsidRPr="00860216">
        <w:t>Рассмотрим прохождение АМ сигнала с полигармоническим законом модуляции через заданные цепи. С помощью усилителей (из 1 части ТР) обрабатываются радиос</w:t>
      </w:r>
      <w:r>
        <w:t>игналы с амплитудной модуляцией.</w:t>
      </w:r>
    </w:p>
    <w:p w:rsidR="00860216" w:rsidRDefault="00860216" w:rsidP="00860216">
      <w:pPr>
        <w:pStyle w:val="a5"/>
        <w:rPr>
          <w:b/>
        </w:rPr>
      </w:pPr>
      <w:r w:rsidRPr="00B215D0">
        <w:rPr>
          <w:b/>
        </w:rPr>
        <w:lastRenderedPageBreak/>
        <w:t>Дано:</w:t>
      </w:r>
    </w:p>
    <w:tbl>
      <w:tblPr>
        <w:tblStyle w:val="af0"/>
        <w:tblW w:w="5000" w:type="pct"/>
        <w:tblLook w:val="04A0" w:firstRow="1" w:lastRow="0" w:firstColumn="1" w:lastColumn="0" w:noHBand="0" w:noVBand="1"/>
      </w:tblPr>
      <w:tblGrid>
        <w:gridCol w:w="1284"/>
        <w:gridCol w:w="895"/>
        <w:gridCol w:w="895"/>
        <w:gridCol w:w="895"/>
        <w:gridCol w:w="896"/>
        <w:gridCol w:w="896"/>
        <w:gridCol w:w="896"/>
        <w:gridCol w:w="896"/>
        <w:gridCol w:w="896"/>
        <w:gridCol w:w="896"/>
      </w:tblGrid>
      <w:tr w:rsidR="00860216" w:rsidTr="00860216">
        <w:tc>
          <w:tcPr>
            <w:tcW w:w="500" w:type="pct"/>
            <w:vAlign w:val="center"/>
          </w:tcPr>
          <w:p w:rsidR="00860216" w:rsidRDefault="00860216" w:rsidP="00860216">
            <w:pPr>
              <w:pStyle w:val="a5"/>
              <w:ind w:firstLine="0"/>
              <w:jc w:val="center"/>
            </w:pPr>
            <w:r>
              <w:t>№ варианта</w:t>
            </w:r>
          </w:p>
        </w:tc>
        <w:tc>
          <w:tcPr>
            <w:tcW w:w="500" w:type="pct"/>
            <w:vAlign w:val="center"/>
          </w:tcPr>
          <w:p w:rsidR="00860216" w:rsidRPr="00B215D0" w:rsidRDefault="00860216" w:rsidP="00860216">
            <w:pPr>
              <w:pStyle w:val="a5"/>
              <w:ind w:firstLine="0"/>
              <w:jc w:val="center"/>
            </w:pPr>
            <w:r w:rsidRPr="00B215D0">
              <w:rPr>
                <w:i/>
                <w:lang w:val="en-US"/>
              </w:rPr>
              <w:t>f</w:t>
            </w:r>
            <w:r>
              <w:rPr>
                <w:vertAlign w:val="subscript"/>
              </w:rPr>
              <w:t>0</w:t>
            </w:r>
            <w:r>
              <w:t>, кГц</w:t>
            </w:r>
          </w:p>
        </w:tc>
        <w:tc>
          <w:tcPr>
            <w:tcW w:w="500" w:type="pct"/>
            <w:vAlign w:val="center"/>
          </w:tcPr>
          <w:p w:rsidR="00860216" w:rsidRPr="00B215D0" w:rsidRDefault="00860216" w:rsidP="00860216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rFonts w:asciiTheme="minorBidi" w:hAnsiTheme="minorBidi"/>
              </w:rPr>
              <w:t>φ</w:t>
            </w:r>
            <w:r w:rsidRPr="00860216">
              <w:rPr>
                <w:vertAlign w:val="subscript"/>
              </w:rPr>
              <w:t>0</w:t>
            </w:r>
          </w:p>
        </w:tc>
        <w:tc>
          <w:tcPr>
            <w:tcW w:w="500" w:type="pct"/>
            <w:vAlign w:val="center"/>
          </w:tcPr>
          <w:p w:rsidR="00860216" w:rsidRPr="00860216" w:rsidRDefault="00860216" w:rsidP="00860216">
            <w:pPr>
              <w:pStyle w:val="a5"/>
              <w:ind w:firstLine="0"/>
              <w:jc w:val="center"/>
            </w:pPr>
            <w:r w:rsidRPr="00860216">
              <w:rPr>
                <w:i/>
                <w:lang w:val="en-US"/>
              </w:rPr>
              <w:t>U</w:t>
            </w:r>
            <w:r>
              <w:rPr>
                <w:vertAlign w:val="subscript"/>
                <w:lang w:val="en-US"/>
              </w:rPr>
              <w:t>0</w:t>
            </w:r>
            <w:r>
              <w:t>, мкВ</w:t>
            </w:r>
          </w:p>
        </w:tc>
        <w:tc>
          <w:tcPr>
            <w:tcW w:w="500" w:type="pct"/>
            <w:vAlign w:val="center"/>
          </w:tcPr>
          <w:p w:rsidR="00860216" w:rsidRPr="00860216" w:rsidRDefault="00860216" w:rsidP="00860216">
            <w:pPr>
              <w:pStyle w:val="a5"/>
              <w:ind w:firstLine="0"/>
              <w:jc w:val="center"/>
              <w:rPr>
                <w:vertAlign w:val="subscript"/>
                <w:lang w:val="en-US"/>
              </w:rPr>
            </w:pPr>
            <w:r>
              <w:rPr>
                <w:rFonts w:cs="Times New Roman"/>
                <w:lang w:val="en-US"/>
              </w:rPr>
              <w:t>M</w:t>
            </w:r>
            <w:r>
              <w:rPr>
                <w:rFonts w:cs="Times New Roman"/>
                <w:vertAlign w:val="subscript"/>
                <w:lang w:val="en-US"/>
              </w:rPr>
              <w:t>1</w:t>
            </w:r>
          </w:p>
        </w:tc>
        <w:tc>
          <w:tcPr>
            <w:tcW w:w="500" w:type="pct"/>
            <w:vAlign w:val="center"/>
          </w:tcPr>
          <w:p w:rsidR="00860216" w:rsidRPr="00860216" w:rsidRDefault="00860216" w:rsidP="00860216">
            <w:pPr>
              <w:pStyle w:val="a5"/>
              <w:ind w:firstLine="0"/>
              <w:jc w:val="center"/>
              <w:rPr>
                <w:vertAlign w:val="subscript"/>
                <w:lang w:val="en-US"/>
              </w:rPr>
            </w:pPr>
            <w:r>
              <w:rPr>
                <w:rFonts w:cs="Times New Roman"/>
              </w:rPr>
              <w:t>Φ</w:t>
            </w:r>
            <w:r>
              <w:rPr>
                <w:rFonts w:cs="Times New Roman"/>
                <w:vertAlign w:val="subscript"/>
                <w:lang w:val="en-US"/>
              </w:rPr>
              <w:t>1</w:t>
            </w:r>
          </w:p>
        </w:tc>
        <w:tc>
          <w:tcPr>
            <w:tcW w:w="500" w:type="pct"/>
            <w:vAlign w:val="center"/>
          </w:tcPr>
          <w:p w:rsidR="00860216" w:rsidRPr="00860216" w:rsidRDefault="00860216" w:rsidP="00860216">
            <w:pPr>
              <w:pStyle w:val="a5"/>
              <w:ind w:firstLine="0"/>
              <w:jc w:val="center"/>
              <w:rPr>
                <w:vertAlign w:val="subscript"/>
                <w:lang w:val="en-US"/>
              </w:rPr>
            </w:pPr>
            <w:r>
              <w:rPr>
                <w:rFonts w:cs="Times New Roman"/>
                <w:lang w:val="en-US"/>
              </w:rPr>
              <w:t>M</w:t>
            </w:r>
            <w:r>
              <w:rPr>
                <w:rFonts w:cs="Times New Roman"/>
                <w:vertAlign w:val="subscript"/>
                <w:lang w:val="en-US"/>
              </w:rPr>
              <w:t>2</w:t>
            </w:r>
          </w:p>
        </w:tc>
        <w:tc>
          <w:tcPr>
            <w:tcW w:w="500" w:type="pct"/>
            <w:vAlign w:val="center"/>
          </w:tcPr>
          <w:p w:rsidR="00860216" w:rsidRPr="00860216" w:rsidRDefault="00860216" w:rsidP="00860216">
            <w:pPr>
              <w:pStyle w:val="a5"/>
              <w:ind w:firstLine="0"/>
              <w:jc w:val="center"/>
              <w:rPr>
                <w:vertAlign w:val="subscript"/>
                <w:lang w:val="en-US"/>
              </w:rPr>
            </w:pPr>
            <w:r>
              <w:rPr>
                <w:rFonts w:cs="Times New Roman"/>
              </w:rPr>
              <w:t>Φ</w:t>
            </w:r>
            <w:r>
              <w:rPr>
                <w:rFonts w:cs="Times New Roman"/>
                <w:vertAlign w:val="subscript"/>
                <w:lang w:val="en-US"/>
              </w:rPr>
              <w:t>2</w:t>
            </w:r>
          </w:p>
        </w:tc>
        <w:tc>
          <w:tcPr>
            <w:tcW w:w="500" w:type="pct"/>
            <w:vAlign w:val="center"/>
          </w:tcPr>
          <w:p w:rsidR="00860216" w:rsidRPr="00860216" w:rsidRDefault="00860216" w:rsidP="00860216">
            <w:pPr>
              <w:pStyle w:val="a5"/>
              <w:ind w:firstLine="0"/>
              <w:jc w:val="center"/>
              <w:rPr>
                <w:vertAlign w:val="subscript"/>
                <w:lang w:val="en-US"/>
              </w:rPr>
            </w:pPr>
            <w:r>
              <w:rPr>
                <w:rFonts w:cs="Times New Roman"/>
                <w:lang w:val="en-US"/>
              </w:rPr>
              <w:t>M</w:t>
            </w:r>
            <w:r>
              <w:rPr>
                <w:rFonts w:cs="Times New Roman"/>
                <w:vertAlign w:val="subscript"/>
                <w:lang w:val="en-US"/>
              </w:rPr>
              <w:t>3</w:t>
            </w:r>
          </w:p>
        </w:tc>
        <w:tc>
          <w:tcPr>
            <w:tcW w:w="500" w:type="pct"/>
            <w:vAlign w:val="center"/>
          </w:tcPr>
          <w:p w:rsidR="00860216" w:rsidRPr="00860216" w:rsidRDefault="00860216" w:rsidP="00860216">
            <w:pPr>
              <w:pStyle w:val="a5"/>
              <w:ind w:firstLine="0"/>
              <w:jc w:val="center"/>
              <w:rPr>
                <w:vertAlign w:val="subscript"/>
                <w:lang w:val="en-US"/>
              </w:rPr>
            </w:pPr>
            <w:r>
              <w:rPr>
                <w:rFonts w:cs="Times New Roman"/>
              </w:rPr>
              <w:t>Φ</w:t>
            </w:r>
            <w:r>
              <w:rPr>
                <w:rFonts w:cs="Times New Roman"/>
                <w:vertAlign w:val="subscript"/>
                <w:lang w:val="en-US"/>
              </w:rPr>
              <w:t>3</w:t>
            </w:r>
          </w:p>
        </w:tc>
      </w:tr>
      <w:tr w:rsidR="00860216" w:rsidTr="00860216">
        <w:tc>
          <w:tcPr>
            <w:tcW w:w="500" w:type="pct"/>
            <w:vAlign w:val="center"/>
          </w:tcPr>
          <w:p w:rsidR="00860216" w:rsidRDefault="005E4398" w:rsidP="00860216">
            <w:pPr>
              <w:pStyle w:val="a5"/>
              <w:ind w:firstLine="0"/>
              <w:jc w:val="center"/>
            </w:pPr>
            <w:r>
              <w:t>15</w:t>
            </w:r>
          </w:p>
        </w:tc>
        <w:tc>
          <w:tcPr>
            <w:tcW w:w="500" w:type="pct"/>
            <w:vAlign w:val="center"/>
          </w:tcPr>
          <w:p w:rsidR="00860216" w:rsidRDefault="005E4398" w:rsidP="00860216">
            <w:pPr>
              <w:pStyle w:val="a5"/>
              <w:ind w:firstLine="0"/>
              <w:jc w:val="center"/>
            </w:pPr>
            <w:r>
              <w:t>22</w:t>
            </w:r>
            <w:r w:rsidR="00860216">
              <w:t>0</w:t>
            </w:r>
          </w:p>
        </w:tc>
        <w:tc>
          <w:tcPr>
            <w:tcW w:w="500" w:type="pct"/>
            <w:vAlign w:val="center"/>
          </w:tcPr>
          <w:p w:rsidR="00860216" w:rsidRDefault="00860216" w:rsidP="00860216">
            <w:pPr>
              <w:pStyle w:val="a5"/>
              <w:ind w:firstLine="0"/>
              <w:jc w:val="center"/>
            </w:pPr>
            <w:r>
              <w:t>0</w:t>
            </w:r>
            <w:r>
              <w:rPr>
                <w:rFonts w:cs="Times New Roman"/>
              </w:rPr>
              <w:t>°</w:t>
            </w:r>
          </w:p>
        </w:tc>
        <w:tc>
          <w:tcPr>
            <w:tcW w:w="500" w:type="pct"/>
            <w:vAlign w:val="center"/>
          </w:tcPr>
          <w:p w:rsidR="00860216" w:rsidRDefault="00860216" w:rsidP="00860216">
            <w:pPr>
              <w:pStyle w:val="a5"/>
              <w:ind w:firstLine="0"/>
              <w:jc w:val="center"/>
            </w:pPr>
            <w:r>
              <w:t>100</w:t>
            </w:r>
          </w:p>
        </w:tc>
        <w:tc>
          <w:tcPr>
            <w:tcW w:w="500" w:type="pct"/>
            <w:vAlign w:val="center"/>
          </w:tcPr>
          <w:p w:rsidR="00860216" w:rsidRPr="005E4398" w:rsidRDefault="005E4398" w:rsidP="00860216">
            <w:pPr>
              <w:pStyle w:val="a5"/>
              <w:ind w:firstLine="0"/>
              <w:jc w:val="center"/>
            </w:pPr>
            <w:r>
              <w:rPr>
                <w:lang w:val="en-US"/>
              </w:rPr>
              <w:t>0,</w:t>
            </w:r>
            <w:r>
              <w:t>5</w:t>
            </w:r>
          </w:p>
        </w:tc>
        <w:tc>
          <w:tcPr>
            <w:tcW w:w="500" w:type="pct"/>
            <w:vAlign w:val="center"/>
          </w:tcPr>
          <w:p w:rsidR="00860216" w:rsidRDefault="005E4398" w:rsidP="00860216">
            <w:pPr>
              <w:pStyle w:val="a5"/>
              <w:ind w:firstLine="0"/>
              <w:jc w:val="center"/>
            </w:pPr>
            <w:r>
              <w:t>25</w:t>
            </w:r>
            <w:r w:rsidR="00860216">
              <w:rPr>
                <w:rFonts w:cs="Times New Roman"/>
              </w:rPr>
              <w:t>°</w:t>
            </w:r>
          </w:p>
        </w:tc>
        <w:tc>
          <w:tcPr>
            <w:tcW w:w="500" w:type="pct"/>
            <w:vAlign w:val="center"/>
          </w:tcPr>
          <w:p w:rsidR="00860216" w:rsidRPr="005E4398" w:rsidRDefault="00860216" w:rsidP="00860216">
            <w:pPr>
              <w:pStyle w:val="a5"/>
              <w:ind w:firstLine="0"/>
              <w:jc w:val="center"/>
            </w:pPr>
            <w:r>
              <w:rPr>
                <w:lang w:val="en-US"/>
              </w:rPr>
              <w:t>0</w:t>
            </w:r>
            <w:r w:rsidR="005E4398">
              <w:t>,4</w:t>
            </w:r>
          </w:p>
        </w:tc>
        <w:tc>
          <w:tcPr>
            <w:tcW w:w="500" w:type="pct"/>
            <w:vAlign w:val="center"/>
          </w:tcPr>
          <w:p w:rsidR="00860216" w:rsidRDefault="005E4398" w:rsidP="00860216">
            <w:pPr>
              <w:pStyle w:val="a5"/>
              <w:ind w:firstLine="0"/>
              <w:jc w:val="center"/>
            </w:pPr>
            <w:r>
              <w:t>80</w:t>
            </w:r>
            <w:r>
              <w:rPr>
                <w:rFonts w:cs="Times New Roman"/>
              </w:rPr>
              <w:t>°</w:t>
            </w:r>
          </w:p>
        </w:tc>
        <w:tc>
          <w:tcPr>
            <w:tcW w:w="500" w:type="pct"/>
            <w:vAlign w:val="center"/>
          </w:tcPr>
          <w:p w:rsidR="00860216" w:rsidRPr="00860216" w:rsidRDefault="005E4398" w:rsidP="00860216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500" w:type="pct"/>
            <w:vAlign w:val="center"/>
          </w:tcPr>
          <w:p w:rsidR="00860216" w:rsidRPr="005E4398" w:rsidRDefault="005E4398" w:rsidP="00860216">
            <w:pPr>
              <w:pStyle w:val="a5"/>
              <w:ind w:firstLine="0"/>
              <w:jc w:val="center"/>
            </w:pPr>
            <w:r>
              <w:t>0</w:t>
            </w:r>
            <w:r>
              <w:rPr>
                <w:rFonts w:cs="Times New Roman"/>
              </w:rPr>
              <w:t>°</w:t>
            </w:r>
          </w:p>
        </w:tc>
      </w:tr>
    </w:tbl>
    <w:p w:rsidR="00D01F88" w:rsidRDefault="00D01F88" w:rsidP="00443958">
      <w:pPr>
        <w:pStyle w:val="a5"/>
        <w:ind w:firstLine="0"/>
      </w:pPr>
      <w:r>
        <w:t xml:space="preserve">Радиосигнал с амплитудной </w:t>
      </w:r>
      <w:r w:rsidRPr="00443958">
        <w:t>модуляцией</w:t>
      </w:r>
      <w:r>
        <w:t>:</w:t>
      </w:r>
    </w:p>
    <w:p w:rsidR="00D01F88" w:rsidRPr="00D01F88" w:rsidRDefault="00D01F88" w:rsidP="00CF14CE">
      <w:pPr>
        <w:pStyle w:val="a5"/>
        <w:ind w:firstLine="0"/>
      </w:pPr>
      <w:r>
        <w:t>Полигармонический закон модуляции:</w:t>
      </w:r>
    </w:p>
    <w:p w:rsidR="00737A3A" w:rsidRPr="00737A3A" w:rsidRDefault="00607704" w:rsidP="00D01F88">
      <w:pPr>
        <w:pStyle w:val="a5"/>
        <w:ind w:firstLine="0"/>
        <w:jc w:val="left"/>
      </w:pPr>
      <w:r w:rsidRPr="00D01F88">
        <w:rPr>
          <w:position w:val="-14"/>
        </w:rPr>
        <w:object w:dxaOrig="9980" w:dyaOrig="420">
          <v:shape id="_x0000_i1034" type="#_x0000_t75" style="width:499pt;height:21pt" o:ole="">
            <v:imagedata r:id="rId40" o:title=""/>
          </v:shape>
          <o:OLEObject Type="Embed" ProgID="Equation.DSMT4" ShapeID="_x0000_i1034" DrawAspect="Content" ObjectID="_1604072216" r:id="rId41"/>
        </w:object>
      </w:r>
      <w:r w:rsidR="00390818">
        <w:t xml:space="preserve">В нашем случае начальная фаза несущей частоты, коэф. модуляции </w:t>
      </w:r>
      <w:r w:rsidR="005E4398">
        <w:t>утроенной</w:t>
      </w:r>
      <w:r w:rsidR="00390818">
        <w:t xml:space="preserve"> частоты равны нулю. Запишем закон, исключив эти параметры. </w:t>
      </w:r>
    </w:p>
    <w:p w:rsidR="00737A3A" w:rsidRPr="00CF14CE" w:rsidRDefault="005E4398" w:rsidP="00CF14CE">
      <w:pPr>
        <w:pStyle w:val="a5"/>
        <w:ind w:firstLine="0"/>
      </w:pPr>
      <w:r w:rsidRPr="00390818">
        <w:rPr>
          <w:position w:val="-16"/>
        </w:rPr>
        <w:object w:dxaOrig="7400" w:dyaOrig="460">
          <v:shape id="_x0000_i1035" type="#_x0000_t75" style="width:370pt;height:23pt" o:ole="">
            <v:imagedata r:id="rId42" o:title=""/>
          </v:shape>
          <o:OLEObject Type="Embed" ProgID="Equation.DSMT4" ShapeID="_x0000_i1035" DrawAspect="Content" ObjectID="_1604072217" r:id="rId43"/>
        </w:object>
      </w:r>
    </w:p>
    <w:p w:rsidR="00CF14CE" w:rsidRPr="006D3E82" w:rsidRDefault="00390818" w:rsidP="006D3E82">
      <w:pPr>
        <w:pStyle w:val="a5"/>
        <w:numPr>
          <w:ilvl w:val="0"/>
          <w:numId w:val="12"/>
        </w:numPr>
        <w:jc w:val="center"/>
        <w:rPr>
          <w:b/>
        </w:rPr>
      </w:pPr>
      <w:r w:rsidRPr="006D3E82">
        <w:rPr>
          <w:b/>
        </w:rPr>
        <w:t>Выбор частоты модуляции.</w:t>
      </w:r>
    </w:p>
    <w:p w:rsidR="00AA7AD9" w:rsidRDefault="00AA7AD9" w:rsidP="00AA7AD9">
      <w:pPr>
        <w:pStyle w:val="a5"/>
        <w:ind w:firstLine="0"/>
      </w:pPr>
      <w:r>
        <w:t xml:space="preserve">Выберем </w:t>
      </w:r>
      <w:r w:rsidR="004F4C3C">
        <w:t xml:space="preserve">отношение с запасом по частоте: </w:t>
      </w:r>
      <w:r w:rsidR="005E4398" w:rsidRPr="004F4C3C">
        <w:rPr>
          <w:position w:val="-28"/>
        </w:rPr>
        <w:object w:dxaOrig="3519" w:dyaOrig="720">
          <v:shape id="_x0000_i1036" type="#_x0000_t75" style="width:175.95pt;height:36pt" o:ole="">
            <v:imagedata r:id="rId44" o:title=""/>
          </v:shape>
          <o:OLEObject Type="Embed" ProgID="Equation.DSMT4" ShapeID="_x0000_i1036" DrawAspect="Content" ObjectID="_1604072218" r:id="rId45"/>
        </w:object>
      </w:r>
      <w:r w:rsidR="004F4C3C">
        <w:t>Гц.</w:t>
      </w:r>
    </w:p>
    <w:p w:rsidR="00A00D8D" w:rsidRPr="00860216" w:rsidRDefault="00443958" w:rsidP="00A00D8D">
      <w:pPr>
        <w:pStyle w:val="a5"/>
        <w:ind w:firstLine="0"/>
      </w:pPr>
      <w:r>
        <w:t>Р</w:t>
      </w:r>
      <w:r w:rsidRPr="00860216">
        <w:t>асч</w:t>
      </w:r>
      <w:r>
        <w:t>ёт параметров</w:t>
      </w:r>
      <w:r w:rsidRPr="00860216">
        <w:t xml:space="preserve"> цепей, спектральных составляющих входного сигнала и </w:t>
      </w:r>
      <w:r w:rsidR="0026390D">
        <w:t>сигналов на выходах усилителей</w:t>
      </w:r>
      <w:r w:rsidR="0026390D" w:rsidRPr="0026390D">
        <w:t xml:space="preserve"> </w:t>
      </w:r>
      <w:r w:rsidR="0026390D">
        <w:t>и сведение их в таблицу.</w:t>
      </w:r>
    </w:p>
    <w:p w:rsidR="00443958" w:rsidRPr="00A00D8D" w:rsidRDefault="004A53B4" w:rsidP="00A00D8D">
      <w:pPr>
        <w:pStyle w:val="a5"/>
        <w:ind w:firstLine="0"/>
        <w:jc w:val="right"/>
        <w:rPr>
          <w:i/>
          <w:sz w:val="24"/>
        </w:rPr>
      </w:pPr>
      <w:r>
        <w:rPr>
          <w:i/>
          <w:sz w:val="24"/>
        </w:rPr>
        <w:t>Таблица 1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  <w:tblCaption w:val="sa"/>
      </w:tblPr>
      <w:tblGrid>
        <w:gridCol w:w="1556"/>
        <w:gridCol w:w="1559"/>
        <w:gridCol w:w="1557"/>
        <w:gridCol w:w="1559"/>
        <w:gridCol w:w="1557"/>
        <w:gridCol w:w="1557"/>
      </w:tblGrid>
      <w:tr w:rsidR="00A00D8D" w:rsidRPr="00A761AB" w:rsidTr="00183CEB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keepNext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</w:p>
        </w:tc>
        <w:tc>
          <w:tcPr>
            <w:tcW w:w="834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keepNext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0</w:t>
            </w:r>
            <w:r w:rsidR="003A6FA6">
              <w:rPr>
                <w:rFonts w:ascii="Times New Roman" w:hAnsi="Times New Roman"/>
                <w:b/>
                <w:sz w:val="28"/>
                <w:szCs w:val="28"/>
              </w:rPr>
              <w:t>–2</w:t>
            </w: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</w:p>
        </w:tc>
        <w:tc>
          <w:tcPr>
            <w:tcW w:w="833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keepNext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0</w:t>
            </w: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>–</w:t>
            </w: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</w:p>
        </w:tc>
        <w:tc>
          <w:tcPr>
            <w:tcW w:w="834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keepNext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833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keepNext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0</w:t>
            </w: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>+</w:t>
            </w: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</w:p>
        </w:tc>
        <w:tc>
          <w:tcPr>
            <w:tcW w:w="833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keepNext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0</w:t>
            </w:r>
            <w:r w:rsidR="003A6FA6">
              <w:rPr>
                <w:rFonts w:ascii="Times New Roman" w:hAnsi="Times New Roman"/>
                <w:b/>
                <w:sz w:val="28"/>
                <w:szCs w:val="28"/>
              </w:rPr>
              <w:t>+2</w:t>
            </w: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</w:p>
        </w:tc>
      </w:tr>
      <w:tr w:rsidR="00A00D8D" w:rsidRPr="00DC4287" w:rsidTr="00183CEB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keepNext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f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кГц</w:t>
            </w:r>
          </w:p>
        </w:tc>
        <w:tc>
          <w:tcPr>
            <w:tcW w:w="834" w:type="pct"/>
            <w:vAlign w:val="center"/>
          </w:tcPr>
          <w:p w:rsidR="00A00D8D" w:rsidRPr="00295435" w:rsidRDefault="003A6FA6" w:rsidP="00EC5038">
            <w:pPr>
              <w:pStyle w:val="a7"/>
              <w:keepNext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18</w:t>
            </w:r>
          </w:p>
        </w:tc>
        <w:tc>
          <w:tcPr>
            <w:tcW w:w="833" w:type="pct"/>
            <w:vAlign w:val="center"/>
          </w:tcPr>
          <w:p w:rsidR="00A00D8D" w:rsidRPr="00295435" w:rsidRDefault="003A6FA6" w:rsidP="00EC5038">
            <w:pPr>
              <w:pStyle w:val="a7"/>
              <w:keepNext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19</w:t>
            </w:r>
          </w:p>
        </w:tc>
        <w:tc>
          <w:tcPr>
            <w:tcW w:w="834" w:type="pct"/>
            <w:vAlign w:val="center"/>
          </w:tcPr>
          <w:p w:rsidR="00A00D8D" w:rsidRPr="00295435" w:rsidRDefault="003A6FA6" w:rsidP="00EC5038">
            <w:pPr>
              <w:pStyle w:val="a7"/>
              <w:keepNext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20</w:t>
            </w:r>
          </w:p>
        </w:tc>
        <w:tc>
          <w:tcPr>
            <w:tcW w:w="833" w:type="pct"/>
            <w:vAlign w:val="center"/>
          </w:tcPr>
          <w:p w:rsidR="00A00D8D" w:rsidRPr="00295435" w:rsidRDefault="003A6FA6" w:rsidP="00EC5038">
            <w:pPr>
              <w:pStyle w:val="a7"/>
              <w:keepNext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21</w:t>
            </w:r>
          </w:p>
        </w:tc>
        <w:tc>
          <w:tcPr>
            <w:tcW w:w="833" w:type="pct"/>
            <w:vAlign w:val="center"/>
          </w:tcPr>
          <w:p w:rsidR="00A00D8D" w:rsidRPr="00295435" w:rsidRDefault="003A6FA6" w:rsidP="00EC5038">
            <w:pPr>
              <w:pStyle w:val="a7"/>
              <w:keepNext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22</w:t>
            </w:r>
          </w:p>
        </w:tc>
      </w:tr>
      <w:tr w:rsidR="00A00D8D" w:rsidRPr="00DC4287" w:rsidTr="00183CEB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U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мкВ</w:t>
            </w:r>
          </w:p>
        </w:tc>
        <w:tc>
          <w:tcPr>
            <w:tcW w:w="834" w:type="pct"/>
            <w:vAlign w:val="center"/>
          </w:tcPr>
          <w:p w:rsidR="00A00D8D" w:rsidRPr="00295435" w:rsidRDefault="009D3BB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833" w:type="pct"/>
            <w:vAlign w:val="center"/>
          </w:tcPr>
          <w:p w:rsidR="00A00D8D" w:rsidRPr="00295435" w:rsidRDefault="009D3BB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834" w:type="pct"/>
            <w:vAlign w:val="center"/>
          </w:tcPr>
          <w:p w:rsidR="00A00D8D" w:rsidRPr="00295435" w:rsidRDefault="00616CBC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95435">
              <w:rPr>
                <w:rFonts w:ascii="Times New Roman" w:hAnsi="Times New Roman"/>
                <w:sz w:val="28"/>
                <w:szCs w:val="28"/>
              </w:rPr>
              <w:t>100</w:t>
            </w:r>
          </w:p>
        </w:tc>
        <w:tc>
          <w:tcPr>
            <w:tcW w:w="833" w:type="pct"/>
            <w:vAlign w:val="center"/>
          </w:tcPr>
          <w:p w:rsidR="00A00D8D" w:rsidRPr="00295435" w:rsidRDefault="009D3BB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833" w:type="pct"/>
            <w:vAlign w:val="center"/>
          </w:tcPr>
          <w:p w:rsidR="00A00D8D" w:rsidRPr="00295435" w:rsidRDefault="009D3BB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</w:tr>
      <w:tr w:rsidR="00A00D8D" w:rsidRPr="00DC4287" w:rsidTr="00183CEB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φ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гр</w:t>
            </w:r>
          </w:p>
        </w:tc>
        <w:tc>
          <w:tcPr>
            <w:tcW w:w="834" w:type="pct"/>
            <w:vAlign w:val="center"/>
          </w:tcPr>
          <w:p w:rsidR="00A00D8D" w:rsidRPr="00295435" w:rsidRDefault="00295435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-</w:t>
            </w:r>
            <w:r w:rsidR="003A6FA6">
              <w:rPr>
                <w:rFonts w:ascii="Times New Roman" w:hAnsi="Times New Roman"/>
                <w:sz w:val="28"/>
                <w:szCs w:val="28"/>
                <w:lang w:val="en-US"/>
              </w:rPr>
              <w:t>80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A00D8D" w:rsidRPr="00295435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</w:t>
            </w:r>
            <w:r>
              <w:rPr>
                <w:rFonts w:ascii="Times New Roman" w:hAnsi="Times New Roman"/>
                <w:sz w:val="28"/>
                <w:szCs w:val="28"/>
              </w:rPr>
              <w:t>25</w:t>
            </w:r>
            <w:r w:rsidR="00295435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4" w:type="pct"/>
            <w:vAlign w:val="center"/>
          </w:tcPr>
          <w:p w:rsidR="00A00D8D" w:rsidRPr="00295435" w:rsidRDefault="00183CEB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A00D8D" w:rsidRPr="00295435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5</w:t>
            </w:r>
            <w:r w:rsidR="00295435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A00D8D" w:rsidRPr="00295435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80</w:t>
            </w:r>
            <w:r w:rsidR="00295435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</w:tr>
      <w:tr w:rsidR="00A00D8D" w:rsidRPr="00DC4287" w:rsidTr="00A00D8D">
        <w:trPr>
          <w:trHeight w:val="350"/>
        </w:trPr>
        <w:tc>
          <w:tcPr>
            <w:tcW w:w="5000" w:type="pct"/>
            <w:gridSpan w:val="6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>Одноконтурный усилитель</w:t>
            </w:r>
          </w:p>
        </w:tc>
      </w:tr>
      <w:tr w:rsidR="00A00D8D" w:rsidRPr="00DC4287" w:rsidTr="00183CEB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834" w:type="pct"/>
            <w:vAlign w:val="center"/>
          </w:tcPr>
          <w:p w:rsidR="00A00D8D" w:rsidRPr="003A6FA6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6,477</w:t>
            </w:r>
          </w:p>
        </w:tc>
        <w:tc>
          <w:tcPr>
            <w:tcW w:w="833" w:type="pct"/>
            <w:vAlign w:val="center"/>
          </w:tcPr>
          <w:p w:rsidR="00A00D8D" w:rsidRPr="003A6FA6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0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,81</w:t>
            </w:r>
          </w:p>
        </w:tc>
        <w:tc>
          <w:tcPr>
            <w:tcW w:w="834" w:type="pct"/>
            <w:vAlign w:val="center"/>
          </w:tcPr>
          <w:p w:rsidR="00A00D8D" w:rsidRPr="00DF3F8A" w:rsidRDefault="00DF3F8A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0</w:t>
            </w:r>
          </w:p>
        </w:tc>
        <w:tc>
          <w:tcPr>
            <w:tcW w:w="833" w:type="pct"/>
            <w:vAlign w:val="center"/>
          </w:tcPr>
          <w:p w:rsidR="00A00D8D" w:rsidRPr="00DF3F8A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80,937</w:t>
            </w:r>
          </w:p>
        </w:tc>
        <w:tc>
          <w:tcPr>
            <w:tcW w:w="833" w:type="pct"/>
            <w:vAlign w:val="center"/>
          </w:tcPr>
          <w:p w:rsidR="00A00D8D" w:rsidRPr="00DF3F8A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6,827</w:t>
            </w:r>
          </w:p>
        </w:tc>
      </w:tr>
      <w:tr w:rsidR="00A00D8D" w:rsidRPr="00DC4287" w:rsidTr="00183CEB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 xml:space="preserve">Δφ, 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гр</w:t>
            </w:r>
          </w:p>
        </w:tc>
        <w:tc>
          <w:tcPr>
            <w:tcW w:w="834" w:type="pct"/>
            <w:vAlign w:val="center"/>
          </w:tcPr>
          <w:p w:rsidR="00A00D8D" w:rsidRPr="00DF3F8A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35,614</w:t>
            </w:r>
            <w:r w:rsidR="00DF3F8A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A00D8D" w:rsidRPr="00DF3F8A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16,09</w:t>
            </w:r>
            <w:r w:rsidR="00DF3F8A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4" w:type="pct"/>
            <w:vAlign w:val="center"/>
          </w:tcPr>
          <w:p w:rsidR="00A00D8D" w:rsidRPr="00DF3F8A" w:rsidRDefault="0051782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80</w:t>
            </w:r>
            <w:r w:rsidR="00DF3F8A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A00D8D" w:rsidRPr="00DF3F8A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44,034</w:t>
            </w:r>
            <w:r w:rsidR="00DF3F8A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A00D8D" w:rsidRPr="00DF3F8A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24,629</w:t>
            </w:r>
            <w:r w:rsidR="00DF3F8A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</w:tr>
      <w:tr w:rsidR="00A00D8D" w:rsidRPr="00DC4287" w:rsidTr="00183CEB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U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вых.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мВ</w:t>
            </w:r>
          </w:p>
        </w:tc>
        <w:tc>
          <w:tcPr>
            <w:tcW w:w="834" w:type="pct"/>
            <w:vAlign w:val="center"/>
          </w:tcPr>
          <w:p w:rsidR="00A00D8D" w:rsidRPr="0077216D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,13</w:t>
            </w:r>
          </w:p>
        </w:tc>
        <w:tc>
          <w:tcPr>
            <w:tcW w:w="833" w:type="pct"/>
            <w:vAlign w:val="center"/>
          </w:tcPr>
          <w:p w:rsidR="00A00D8D" w:rsidRPr="0077216D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,02</w:t>
            </w:r>
          </w:p>
        </w:tc>
        <w:tc>
          <w:tcPr>
            <w:tcW w:w="834" w:type="pct"/>
            <w:vAlign w:val="center"/>
          </w:tcPr>
          <w:p w:rsidR="00A00D8D" w:rsidRPr="0077216D" w:rsidRDefault="0077216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833" w:type="pct"/>
            <w:vAlign w:val="center"/>
          </w:tcPr>
          <w:p w:rsidR="00A00D8D" w:rsidRPr="0077216D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,023</w:t>
            </w:r>
          </w:p>
        </w:tc>
        <w:tc>
          <w:tcPr>
            <w:tcW w:w="833" w:type="pct"/>
            <w:vAlign w:val="center"/>
          </w:tcPr>
          <w:p w:rsidR="00A00D8D" w:rsidRPr="0077216D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,137</w:t>
            </w:r>
          </w:p>
        </w:tc>
      </w:tr>
      <w:tr w:rsidR="00183CEB" w:rsidRPr="00DC4287" w:rsidTr="00183CEB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183CEB" w:rsidRPr="00295435" w:rsidRDefault="00183CEB" w:rsidP="00183CEB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ψ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гр</w:t>
            </w:r>
          </w:p>
        </w:tc>
        <w:tc>
          <w:tcPr>
            <w:tcW w:w="834" w:type="pct"/>
            <w:vAlign w:val="center"/>
          </w:tcPr>
          <w:p w:rsidR="00183CEB" w:rsidRPr="00DF3F8A" w:rsidRDefault="003A6FA6" w:rsidP="00183CEB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55,614</w:t>
            </w:r>
            <w:r w:rsidR="00183CEB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183CEB" w:rsidRPr="00DF3F8A" w:rsidRDefault="003A6FA6" w:rsidP="00183CEB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91,09</w:t>
            </w:r>
            <w:r w:rsidR="00183CEB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4" w:type="pct"/>
            <w:vAlign w:val="center"/>
          </w:tcPr>
          <w:p w:rsidR="00183CEB" w:rsidRPr="00DF3F8A" w:rsidRDefault="00183CEB" w:rsidP="00183CEB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80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183CEB" w:rsidRPr="00DF3F8A" w:rsidRDefault="003A6FA6" w:rsidP="00183CEB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69,034</w:t>
            </w:r>
            <w:r w:rsidR="00183CEB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183CEB" w:rsidRPr="00DF3F8A" w:rsidRDefault="003A6FA6" w:rsidP="00183CEB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04,629</w:t>
            </w:r>
            <w:r w:rsidR="00183CEB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</w:tr>
      <w:tr w:rsidR="00A00D8D" w:rsidRPr="00DC4287" w:rsidTr="00A00D8D">
        <w:trPr>
          <w:trHeight w:val="350"/>
        </w:trPr>
        <w:tc>
          <w:tcPr>
            <w:tcW w:w="5000" w:type="pct"/>
            <w:gridSpan w:val="6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>Двухконтурный усилитель</w:t>
            </w:r>
          </w:p>
        </w:tc>
      </w:tr>
      <w:tr w:rsidR="00A00D8D" w:rsidRPr="00DC4287" w:rsidTr="00183CEB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834" w:type="pct"/>
            <w:vAlign w:val="center"/>
          </w:tcPr>
          <w:p w:rsidR="00A00D8D" w:rsidRPr="00DF3F8A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20,38</w:t>
            </w:r>
          </w:p>
        </w:tc>
        <w:tc>
          <w:tcPr>
            <w:tcW w:w="833" w:type="pct"/>
            <w:vAlign w:val="center"/>
          </w:tcPr>
          <w:p w:rsidR="00A00D8D" w:rsidRPr="00DF3F8A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6,433</w:t>
            </w:r>
          </w:p>
        </w:tc>
        <w:tc>
          <w:tcPr>
            <w:tcW w:w="834" w:type="pct"/>
            <w:vAlign w:val="center"/>
          </w:tcPr>
          <w:p w:rsidR="00A00D8D" w:rsidRPr="00DF3F8A" w:rsidRDefault="00DF3F8A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0</w:t>
            </w:r>
          </w:p>
        </w:tc>
        <w:tc>
          <w:tcPr>
            <w:tcW w:w="833" w:type="pct"/>
            <w:vAlign w:val="center"/>
          </w:tcPr>
          <w:p w:rsidR="00A00D8D" w:rsidRPr="00DF3F8A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6,376</w:t>
            </w:r>
          </w:p>
        </w:tc>
        <w:tc>
          <w:tcPr>
            <w:tcW w:w="833" w:type="pct"/>
            <w:vAlign w:val="center"/>
          </w:tcPr>
          <w:p w:rsidR="00A00D8D" w:rsidRPr="00DF3F8A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20,224</w:t>
            </w:r>
          </w:p>
        </w:tc>
      </w:tr>
      <w:tr w:rsidR="00A00D8D" w:rsidRPr="00DC4287" w:rsidTr="00183CEB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 xml:space="preserve">Δφ, 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гр</w:t>
            </w:r>
          </w:p>
        </w:tc>
        <w:tc>
          <w:tcPr>
            <w:tcW w:w="834" w:type="pct"/>
            <w:vAlign w:val="center"/>
          </w:tcPr>
          <w:p w:rsidR="00A00D8D" w:rsidRPr="00DF3F8A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40,259</w:t>
            </w:r>
            <w:r w:rsidR="00DF3F8A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A00D8D" w:rsidRPr="00DF3F8A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70,331</w:t>
            </w:r>
            <w:r w:rsidR="00DF3F8A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4" w:type="pct"/>
            <w:vAlign w:val="center"/>
          </w:tcPr>
          <w:p w:rsidR="00A00D8D" w:rsidRPr="00DF3F8A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9</w:t>
            </w:r>
            <w:r w:rsidR="00DF3F8A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 w:rsidR="00DF3F8A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A00D8D" w:rsidRPr="00DF3F8A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109,565</w:t>
            </w:r>
            <w:r w:rsidR="00DF3F8A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A00D8D" w:rsidRPr="00DF3F8A" w:rsidRDefault="00DF3F8A" w:rsidP="003A6FA6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</w:t>
            </w:r>
            <w:r w:rsidR="003A6FA6">
              <w:rPr>
                <w:rFonts w:ascii="Times New Roman" w:hAnsi="Times New Roman"/>
                <w:sz w:val="28"/>
                <w:szCs w:val="28"/>
                <w:lang w:val="en-US"/>
              </w:rPr>
              <w:t>139,047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</w:tr>
      <w:tr w:rsidR="00A00D8D" w:rsidRPr="00DC4287" w:rsidTr="00183CEB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U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вых.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мВ</w:t>
            </w:r>
          </w:p>
        </w:tc>
        <w:tc>
          <w:tcPr>
            <w:tcW w:w="834" w:type="pct"/>
            <w:vAlign w:val="center"/>
          </w:tcPr>
          <w:p w:rsidR="00A00D8D" w:rsidRPr="0077216D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,408</w:t>
            </w:r>
          </w:p>
        </w:tc>
        <w:tc>
          <w:tcPr>
            <w:tcW w:w="833" w:type="pct"/>
            <w:vAlign w:val="center"/>
          </w:tcPr>
          <w:p w:rsidR="00A00D8D" w:rsidRPr="0077216D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,661</w:t>
            </w:r>
          </w:p>
        </w:tc>
        <w:tc>
          <w:tcPr>
            <w:tcW w:w="834" w:type="pct"/>
            <w:vAlign w:val="center"/>
          </w:tcPr>
          <w:p w:rsidR="00A00D8D" w:rsidRPr="0077216D" w:rsidRDefault="0077216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833" w:type="pct"/>
            <w:vAlign w:val="center"/>
          </w:tcPr>
          <w:p w:rsidR="00A00D8D" w:rsidRPr="0077216D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,659</w:t>
            </w:r>
          </w:p>
        </w:tc>
        <w:tc>
          <w:tcPr>
            <w:tcW w:w="833" w:type="pct"/>
            <w:vAlign w:val="center"/>
          </w:tcPr>
          <w:p w:rsidR="00A00D8D" w:rsidRPr="0077216D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,404</w:t>
            </w:r>
          </w:p>
        </w:tc>
      </w:tr>
      <w:tr w:rsidR="00A00D8D" w:rsidRPr="00DC4287" w:rsidTr="00183CEB">
        <w:trPr>
          <w:trHeight w:val="350"/>
        </w:trPr>
        <w:tc>
          <w:tcPr>
            <w:tcW w:w="833" w:type="pct"/>
            <w:shd w:val="pct15" w:color="auto" w:fill="FFFFFF"/>
            <w:vAlign w:val="center"/>
          </w:tcPr>
          <w:p w:rsidR="00A00D8D" w:rsidRPr="00295435" w:rsidRDefault="00A00D8D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95435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ψ</w:t>
            </w:r>
            <w:r w:rsidRPr="00295435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  <w:r w:rsidRPr="00295435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r w:rsidRPr="00295435">
              <w:rPr>
                <w:rFonts w:ascii="Times New Roman" w:hAnsi="Times New Roman"/>
                <w:sz w:val="28"/>
                <w:szCs w:val="28"/>
              </w:rPr>
              <w:t>гр</w:t>
            </w:r>
          </w:p>
        </w:tc>
        <w:tc>
          <w:tcPr>
            <w:tcW w:w="834" w:type="pct"/>
            <w:vAlign w:val="center"/>
          </w:tcPr>
          <w:p w:rsidR="00A00D8D" w:rsidRPr="00295435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120,259</w:t>
            </w:r>
            <w:r w:rsidR="00183CEB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A00D8D" w:rsidRPr="00295435" w:rsidRDefault="003A310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-</w:t>
            </w:r>
            <w:bookmarkStart w:id="0" w:name="_GoBack"/>
            <w:bookmarkEnd w:id="0"/>
            <w:r w:rsidR="003A6FA6">
              <w:rPr>
                <w:rFonts w:ascii="Times New Roman" w:hAnsi="Times New Roman"/>
                <w:sz w:val="28"/>
                <w:szCs w:val="28"/>
                <w:lang w:val="en-US"/>
              </w:rPr>
              <w:t>95,331</w:t>
            </w:r>
            <w:r w:rsidR="00183CEB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4" w:type="pct"/>
            <w:vAlign w:val="center"/>
          </w:tcPr>
          <w:p w:rsidR="00A00D8D" w:rsidRPr="00295435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9</w:t>
            </w:r>
            <w:r w:rsidR="00183CEB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 w:rsidR="00183CEB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A00D8D" w:rsidRPr="00295435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84,565</w:t>
            </w:r>
            <w:r w:rsidR="00183CEB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833" w:type="pct"/>
            <w:vAlign w:val="center"/>
          </w:tcPr>
          <w:p w:rsidR="00A00D8D" w:rsidRPr="00295435" w:rsidRDefault="003A6FA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59,047</w:t>
            </w:r>
            <w:r w:rsidR="00183CEB" w:rsidRPr="00295435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</w:tr>
    </w:tbl>
    <w:p w:rsidR="0026390D" w:rsidRDefault="0026390D" w:rsidP="0026390D">
      <w:pPr>
        <w:pStyle w:val="a5"/>
        <w:ind w:firstLine="0"/>
        <w:rPr>
          <w:i/>
          <w:sz w:val="24"/>
          <w:shd w:val="clear" w:color="auto" w:fill="FFFFFF"/>
        </w:rPr>
      </w:pPr>
    </w:p>
    <w:p w:rsidR="0026390D" w:rsidRPr="006D3E82" w:rsidRDefault="0026390D" w:rsidP="006D3E82">
      <w:pPr>
        <w:pStyle w:val="a5"/>
        <w:ind w:firstLine="0"/>
        <w:jc w:val="center"/>
        <w:rPr>
          <w:b/>
        </w:rPr>
      </w:pPr>
      <w:r w:rsidRPr="006D3E82">
        <w:rPr>
          <w:b/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07FB9773" wp14:editId="59EDB9FE">
                <wp:simplePos x="0" y="0"/>
                <wp:positionH relativeFrom="column">
                  <wp:posOffset>-276225</wp:posOffset>
                </wp:positionH>
                <wp:positionV relativeFrom="paragraph">
                  <wp:posOffset>125095</wp:posOffset>
                </wp:positionV>
                <wp:extent cx="698361" cy="291402"/>
                <wp:effectExtent l="0" t="0" r="0" b="0"/>
                <wp:wrapNone/>
                <wp:docPr id="65" name="Надпись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8361" cy="29140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895020" w:rsidRDefault="002F1694" w:rsidP="0026390D">
                            <m:oMathPara>
                              <m:oMathParaPr>
                                <m:jc m:val="left"/>
                              </m:oMathParaPr>
                              <m:oMath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jω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FB9773" id="Надпись 65" o:spid="_x0000_s1042" type="#_x0000_t202" style="position:absolute;left:0;text-align:left;margin-left:-21.75pt;margin-top:9.85pt;width:55pt;height:22.95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" filled="f" stroked="f" strokeweight=".5pt">
                <v:textbox>
                  <w:txbxContent>
                    <w:p w:rsidR="006D3E82" w:rsidRPr="00895020" w:rsidRDefault="006D3E82" w:rsidP="0026390D">
                      <m:oMathPara>
                        <m:oMathParaPr>
                          <m:jc m:val="left"/>
                        </m:oMathParaPr>
                        <m:oMath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jω</m:t>
                                  </m:r>
                                </m:e>
                              </m:d>
                            </m:e>
                          </m:d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6D3E82"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10052D5A" wp14:editId="31A994A3">
                <wp:simplePos x="0" y="0"/>
                <wp:positionH relativeFrom="column">
                  <wp:posOffset>361315</wp:posOffset>
                </wp:positionH>
                <wp:positionV relativeFrom="paragraph">
                  <wp:posOffset>212725</wp:posOffset>
                </wp:positionV>
                <wp:extent cx="0" cy="3320401"/>
                <wp:effectExtent l="76200" t="38100" r="57150" b="13970"/>
                <wp:wrapNone/>
                <wp:docPr id="66" name="Прямая со стрелкой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320401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6CB2A10" id="Прямая со стрелкой 66" o:spid="_x0000_s1026" type="#_x0000_t32" style="position:absolute;margin-left:28.45pt;margin-top:16.75pt;width:0;height:261.45pt;flip:y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" strokecolor="black [3200]" strokeweight="1pt">
                <v:stroke endarrow="block" joinstyle="miter"/>
              </v:shape>
            </w:pict>
          </mc:Fallback>
        </mc:AlternateContent>
      </w:r>
      <w:r w:rsidR="006D3E82" w:rsidRPr="006D3E82">
        <w:rPr>
          <w:b/>
        </w:rPr>
        <w:t>Семейство АЧХ усилителей</w:t>
      </w:r>
    </w:p>
    <w:p w:rsidR="0026390D" w:rsidRDefault="003A6FA6" w:rsidP="0026390D">
      <w:pPr>
        <w:pStyle w:val="a5"/>
        <w:ind w:firstLine="0"/>
        <w:jc w:val="center"/>
      </w:pPr>
      <w:r w:rsidRPr="003A6FA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 wp14:anchorId="6AF107B9" wp14:editId="3BC23CC4">
                <wp:simplePos x="0" y="0"/>
                <wp:positionH relativeFrom="column">
                  <wp:posOffset>3552190</wp:posOffset>
                </wp:positionH>
                <wp:positionV relativeFrom="paragraph">
                  <wp:posOffset>1147181</wp:posOffset>
                </wp:positionV>
                <wp:extent cx="126365" cy="106680"/>
                <wp:effectExtent l="0" t="0" r="26035" b="26670"/>
                <wp:wrapNone/>
                <wp:docPr id="128" name="Прямая соединительная линия 1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6365" cy="10668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48E610C" id="Прямая соединительная линия 128" o:spid="_x0000_s1026" style="position:absolute;flip:y;z-index:251825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9.7pt,90.35pt" to="289.65pt,9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" strokecolor="black [3200]" strokeweight="1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24128" behindDoc="0" locked="0" layoutInCell="1" allowOverlap="1" wp14:anchorId="25A20F16" wp14:editId="55297756">
                <wp:simplePos x="0" y="0"/>
                <wp:positionH relativeFrom="column">
                  <wp:posOffset>3628366</wp:posOffset>
                </wp:positionH>
                <wp:positionV relativeFrom="paragraph">
                  <wp:posOffset>828100</wp:posOffset>
                </wp:positionV>
                <wp:extent cx="1092530" cy="403761"/>
                <wp:effectExtent l="0" t="0" r="0" b="0"/>
                <wp:wrapNone/>
                <wp:docPr id="134" name="Надпись 1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92530" cy="40376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Default="006D3E82" w:rsidP="003A6FA6">
                            <w:r>
                              <w:t>Однокаскадный усилител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A20F16" id="Надпись 134" o:spid="_x0000_s1043" type="#_x0000_t202" style="position:absolute;left:0;text-align:left;margin-left:285.7pt;margin-top:65.2pt;width:86.05pt;height:31.8pt;z-index:251824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" fillcolor="white [3212]" stroked="f" strokeweight=".5pt">
                <v:textbox>
                  <w:txbxContent>
                    <w:p w:rsidR="006D3E82" w:rsidRDefault="006D3E82" w:rsidP="003A6FA6">
                      <w:r>
                        <w:t>Однокаскадный усилитель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 wp14:anchorId="32D40EDC" wp14:editId="0C4AE7FD">
                <wp:simplePos x="0" y="0"/>
                <wp:positionH relativeFrom="column">
                  <wp:posOffset>2536166</wp:posOffset>
                </wp:positionH>
                <wp:positionV relativeFrom="paragraph">
                  <wp:posOffset>158487</wp:posOffset>
                </wp:positionV>
                <wp:extent cx="1092530" cy="403761"/>
                <wp:effectExtent l="0" t="0" r="0" b="0"/>
                <wp:wrapNone/>
                <wp:docPr id="133" name="Надпись 1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92530" cy="40376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Default="006D3E82" w:rsidP="003A6FA6">
                            <w:r>
                              <w:t>Двухкаскадный усилител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D40EDC" id="Надпись 133" o:spid="_x0000_s1044" type="#_x0000_t202" style="position:absolute;left:0;text-align:left;margin-left:199.7pt;margin-top:12.5pt;width:86.05pt;height:31.8pt;z-index:25182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" fillcolor="white [3212]" stroked="f" strokeweight=".5pt">
                <v:textbox>
                  <w:txbxContent>
                    <w:p w:rsidR="006D3E82" w:rsidRDefault="006D3E82" w:rsidP="003A6FA6">
                      <w:r>
                        <w:t>Двухкаскадный усилитель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30B29520" wp14:editId="4E0FB9A7">
                <wp:simplePos x="0" y="0"/>
                <wp:positionH relativeFrom="column">
                  <wp:posOffset>2846705</wp:posOffset>
                </wp:positionH>
                <wp:positionV relativeFrom="paragraph">
                  <wp:posOffset>1969506</wp:posOffset>
                </wp:positionV>
                <wp:extent cx="703385" cy="401934"/>
                <wp:effectExtent l="0" t="0" r="0" b="3810"/>
                <wp:wrapNone/>
                <wp:docPr id="132" name="Надпись 1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3385" cy="40193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895020" w:rsidRDefault="006D3E82" w:rsidP="003A6FA6">
                            <w:r w:rsidRPr="00895020">
                              <w:rPr>
                                <w:position w:val="-12"/>
                              </w:rPr>
                              <w:object w:dxaOrig="440" w:dyaOrig="380">
                                <v:shape id="_x0000_i1076" type="#_x0000_t75" style="width:22pt;height:19pt" o:ole="">
                                  <v:imagedata r:id="rId30" o:title=""/>
                                </v:shape>
                                <o:OLEObject Type="Embed" ProgID="Equation.DSMT4" ShapeID="_x0000_i1076" DrawAspect="Content" ObjectID="_1604072257" r:id="rId4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B29520" id="Надпись 132" o:spid="_x0000_s1045" type="#_x0000_t202" style="position:absolute;left:0;text-align:left;margin-left:224.15pt;margin-top:155.1pt;width:55.4pt;height:31.65pt;z-index:2518190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" filled="f" stroked="f" strokeweight=".5pt">
                <v:textbox style="mso-fit-shape-to-text:t">
                  <w:txbxContent>
                    <w:p w:rsidR="006D3E82" w:rsidRPr="00895020" w:rsidRDefault="006D3E82" w:rsidP="003A6FA6">
                      <w:r w:rsidRPr="00895020">
                        <w:rPr>
                          <w:position w:val="-12"/>
                        </w:rPr>
                        <w:object w:dxaOrig="440" w:dyaOrig="380">
                          <v:shape id="_x0000_i1076" type="#_x0000_t75" style="width:22pt;height:19pt" o:ole="">
                            <v:imagedata r:id="rId32" o:title=""/>
                          </v:shape>
                          <o:OLEObject Type="Embed" ProgID="Equation.DSMT4" ShapeID="_x0000_i1076" DrawAspect="Content" ObjectID="_1603554729" r:id="rId4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3A6FA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4C520B04" wp14:editId="027D8002">
                <wp:simplePos x="0" y="0"/>
                <wp:positionH relativeFrom="column">
                  <wp:posOffset>2847975</wp:posOffset>
                </wp:positionH>
                <wp:positionV relativeFrom="paragraph">
                  <wp:posOffset>2407920</wp:posOffset>
                </wp:positionV>
                <wp:extent cx="702945" cy="401320"/>
                <wp:effectExtent l="0" t="0" r="0" b="3810"/>
                <wp:wrapNone/>
                <wp:docPr id="127" name="Надпись 1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2945" cy="4013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895020" w:rsidRDefault="006D3E82" w:rsidP="003A6FA6">
                            <w:r w:rsidRPr="00895020">
                              <w:rPr>
                                <w:position w:val="-12"/>
                              </w:rPr>
                              <w:object w:dxaOrig="480" w:dyaOrig="380">
                                <v:shape id="_x0000_i1077" type="#_x0000_t75" style="width:24pt;height:19pt" o:ole="">
                                  <v:imagedata r:id="rId26" o:title=""/>
                                </v:shape>
                                <o:OLEObject Type="Embed" ProgID="Equation.DSMT4" ShapeID="_x0000_i1077" DrawAspect="Content" ObjectID="_1604072258" r:id="rId4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520B04" id="Надпись 127" o:spid="_x0000_s1046" type="#_x0000_t202" style="position:absolute;left:0;text-align:left;margin-left:224.25pt;margin-top:189.6pt;width:55.35pt;height:31.6pt;z-index:2518128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" filled="f" stroked="f" strokeweight=".5pt">
                <v:textbox style="mso-fit-shape-to-text:t">
                  <w:txbxContent>
                    <w:p w:rsidR="006D3E82" w:rsidRPr="00895020" w:rsidRDefault="006D3E82" w:rsidP="003A6FA6">
                      <w:r w:rsidRPr="00895020">
                        <w:rPr>
                          <w:position w:val="-12"/>
                        </w:rPr>
                        <w:object w:dxaOrig="480" w:dyaOrig="380">
                          <v:shape id="_x0000_i1077" type="#_x0000_t75" style="width:24pt;height:19pt" o:ole="">
                            <v:imagedata r:id="rId28" o:title=""/>
                          </v:shape>
                          <o:OLEObject Type="Embed" ProgID="Equation.DSMT4" ShapeID="_x0000_i1077" DrawAspect="Content" ObjectID="_1603554730" r:id="rId4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3A6FA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22080" behindDoc="0" locked="0" layoutInCell="1" allowOverlap="1" wp14:anchorId="23A48141" wp14:editId="78FF5AC0">
                <wp:simplePos x="0" y="0"/>
                <wp:positionH relativeFrom="column">
                  <wp:posOffset>2486660</wp:posOffset>
                </wp:positionH>
                <wp:positionV relativeFrom="paragraph">
                  <wp:posOffset>546100</wp:posOffset>
                </wp:positionV>
                <wp:extent cx="177165" cy="112395"/>
                <wp:effectExtent l="0" t="0" r="32385" b="20955"/>
                <wp:wrapNone/>
                <wp:docPr id="129" name="Прямая соединительная линия 1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7165" cy="112395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433D685" id="Прямая соединительная линия 129" o:spid="_x0000_s1026" style="position:absolute;flip:y;z-index:251822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5.8pt,43pt" to="209.75pt,5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" strokecolor="black [3200]" strokeweight="1pt">
                <v:stroke joinstyle="miter"/>
              </v:line>
            </w:pict>
          </mc:Fallback>
        </mc:AlternateContent>
      </w:r>
      <w:r w:rsidRPr="003A6FA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 wp14:anchorId="77497B2C" wp14:editId="590737E6">
                <wp:simplePos x="0" y="0"/>
                <wp:positionH relativeFrom="column">
                  <wp:posOffset>2310130</wp:posOffset>
                </wp:positionH>
                <wp:positionV relativeFrom="paragraph">
                  <wp:posOffset>2296160</wp:posOffset>
                </wp:positionV>
                <wp:extent cx="1468755" cy="0"/>
                <wp:effectExtent l="38100" t="76200" r="17145" b="95250"/>
                <wp:wrapNone/>
                <wp:docPr id="130" name="Прямая со стрелкой 1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68755" cy="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FA3C5D6" id="Прямая со стрелкой 130" o:spid="_x0000_s1026" type="#_x0000_t32" style="position:absolute;margin-left:181.9pt;margin-top:180.8pt;width:115.65pt;height:0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" strokecolor="black [3200]" strokeweight="1pt">
                <v:stroke startarrow="block" endarrow="block" joinstyle="miter"/>
              </v:shape>
            </w:pict>
          </mc:Fallback>
        </mc:AlternateContent>
      </w:r>
      <w:r w:rsidRPr="003A6FA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04F86892" wp14:editId="48D05FBD">
                <wp:simplePos x="0" y="0"/>
                <wp:positionH relativeFrom="column">
                  <wp:posOffset>1179852</wp:posOffset>
                </wp:positionH>
                <wp:positionV relativeFrom="paragraph">
                  <wp:posOffset>2755840</wp:posOffset>
                </wp:positionV>
                <wp:extent cx="3732963" cy="0"/>
                <wp:effectExtent l="38100" t="76200" r="20320" b="95250"/>
                <wp:wrapNone/>
                <wp:docPr id="131" name="Прямая со стрелкой 1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32963" cy="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F64E00E" id="Прямая со стрелкой 131" o:spid="_x0000_s1026" type="#_x0000_t32" style="position:absolute;margin-left:92.9pt;margin-top:217pt;width:293.95pt;height:0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" strokecolor="black [3200]" strokeweight="1pt">
                <v:stroke startarrow="block" end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7CF5A010" wp14:editId="760A6DCF">
                <wp:simplePos x="0" y="0"/>
                <wp:positionH relativeFrom="column">
                  <wp:posOffset>5835015</wp:posOffset>
                </wp:positionH>
                <wp:positionV relativeFrom="paragraph">
                  <wp:posOffset>3176641</wp:posOffset>
                </wp:positionV>
                <wp:extent cx="590550" cy="336550"/>
                <wp:effectExtent l="0" t="0" r="0" b="6350"/>
                <wp:wrapNone/>
                <wp:docPr id="77" name="Надпись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895020" w:rsidRDefault="006D3E82" w:rsidP="0026390D">
                            <w:r w:rsidRPr="00895020">
                              <w:rPr>
                                <w:i/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 xml:space="preserve">, </w:t>
                            </w:r>
                            <w:r>
                              <w:t>кГ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F5A010" id="Надпись 77" o:spid="_x0000_s1047" type="#_x0000_t202" style="position:absolute;left:0;text-align:left;margin-left:459.45pt;margin-top:250.15pt;width:46.5pt;height:26.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" filled="f" stroked="f" strokeweight=".5pt">
                <v:textbox>
                  <w:txbxContent>
                    <w:p w:rsidR="006D3E82" w:rsidRPr="00895020" w:rsidRDefault="006D3E82" w:rsidP="0026390D">
                      <w:proofErr w:type="gramStart"/>
                      <w:r w:rsidRPr="00895020">
                        <w:rPr>
                          <w:i/>
                          <w:lang w:val="en-US"/>
                        </w:rPr>
                        <w:t>f</w:t>
                      </w:r>
                      <w:proofErr w:type="gramEnd"/>
                      <w:r>
                        <w:rPr>
                          <w:lang w:val="en-US"/>
                        </w:rPr>
                        <w:t xml:space="preserve">, </w:t>
                      </w:r>
                      <w:r>
                        <w:t>кГц</w:t>
                      </w:r>
                    </w:p>
                  </w:txbxContent>
                </v:textbox>
              </v:shape>
            </w:pict>
          </mc:Fallback>
        </mc:AlternateContent>
      </w:r>
      <w:r w:rsidR="0026390D">
        <w:rPr>
          <w:rFonts w:ascii="Arial" w:hAnsi="Arial" w:cs="Arial"/>
          <w:noProof/>
          <w:position w:val="-547"/>
          <w:lang w:eastAsia="ru-RU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0923A2E7" wp14:editId="372D1F68">
                <wp:simplePos x="0" y="0"/>
                <wp:positionH relativeFrom="column">
                  <wp:posOffset>361315</wp:posOffset>
                </wp:positionH>
                <wp:positionV relativeFrom="paragraph">
                  <wp:posOffset>3181086</wp:posOffset>
                </wp:positionV>
                <wp:extent cx="5747385" cy="4445"/>
                <wp:effectExtent l="0" t="76200" r="24765" b="90805"/>
                <wp:wrapNone/>
                <wp:docPr id="78" name="Прямая со стрелкой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747385" cy="444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1D9EA69" id="Прямая со стрелкой 78" o:spid="_x0000_s1026" type="#_x0000_t32" style="position:absolute;margin-left:28.45pt;margin-top:250.5pt;width:452.55pt;height:.35pt;flip:y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" strokecolor="black [3200]" strokeweight="1pt">
                <v:stroke endarrow="block" joinstyle="miter"/>
              </v:shape>
            </w:pict>
          </mc:Fallback>
        </mc:AlternateContent>
      </w:r>
      <w:r w:rsidRPr="003A6FA6">
        <w:rPr>
          <w:rFonts w:ascii="Arial" w:hAnsi="Arial" w:cs="Arial"/>
          <w:noProof/>
          <w:position w:val="-547"/>
          <w:lang w:eastAsia="ru-RU"/>
        </w:rPr>
        <w:drawing>
          <wp:inline distT="0" distB="0" distL="0" distR="0" wp14:anchorId="591AA80E" wp14:editId="6EAE01AA">
            <wp:extent cx="5866130" cy="3476625"/>
            <wp:effectExtent l="0" t="0" r="0" b="0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6130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E82" w:rsidRDefault="006D3E82" w:rsidP="006D3E82">
      <w:pPr>
        <w:pStyle w:val="a9"/>
        <w:rPr>
          <w:b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2482DC22" wp14:editId="4B43C41D">
                <wp:simplePos x="0" y="0"/>
                <wp:positionH relativeFrom="column">
                  <wp:posOffset>-3810</wp:posOffset>
                </wp:positionH>
                <wp:positionV relativeFrom="paragraph">
                  <wp:posOffset>226695</wp:posOffset>
                </wp:positionV>
                <wp:extent cx="571500" cy="346075"/>
                <wp:effectExtent l="0" t="0" r="0" b="0"/>
                <wp:wrapNone/>
                <wp:docPr id="67" name="Надпись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346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895020" w:rsidRDefault="006D3E82" w:rsidP="0026390D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∆φ°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82DC22" id="Надпись 67" o:spid="_x0000_s1048" type="#_x0000_t202" style="position:absolute;left:0;text-align:left;margin-left:-.3pt;margin-top:17.85pt;width:45pt;height:27.2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" filled="f" stroked="f" strokeweight=".5pt">
                <v:textbox>
                  <w:txbxContent>
                    <w:p w:rsidR="006D3E82" w:rsidRPr="00895020" w:rsidRDefault="006D3E82" w:rsidP="0026390D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</w:rPr>
                            <m:t>∆φ°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6D3E82">
        <w:rPr>
          <w:b/>
        </w:rPr>
        <w:t xml:space="preserve"> </w:t>
      </w:r>
    </w:p>
    <w:p w:rsidR="003A6FA6" w:rsidRPr="00895020" w:rsidRDefault="006D3E82" w:rsidP="006D3E82">
      <w:pPr>
        <w:pStyle w:val="a9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01C77C7B" wp14:editId="5CFF3C65">
                <wp:simplePos x="0" y="0"/>
                <wp:positionH relativeFrom="column">
                  <wp:posOffset>378460</wp:posOffset>
                </wp:positionH>
                <wp:positionV relativeFrom="paragraph">
                  <wp:posOffset>85090</wp:posOffset>
                </wp:positionV>
                <wp:extent cx="0" cy="1823085"/>
                <wp:effectExtent l="76200" t="38100" r="57150" b="24765"/>
                <wp:wrapNone/>
                <wp:docPr id="79" name="Прямая со стрелкой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82308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8AC2454" id="Прямая со стрелкой 79" o:spid="_x0000_s1026" type="#_x0000_t32" style="position:absolute;margin-left:29.8pt;margin-top:6.7pt;width:0;height:143.55pt;flip:y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" strokecolor="black [3200]" strokeweight="1pt">
                <v:stroke endarrow="block" joinstyle="miter"/>
              </v:shape>
            </w:pict>
          </mc:Fallback>
        </mc:AlternateContent>
      </w:r>
      <w:r w:rsidRPr="006D3E82">
        <w:rPr>
          <w:b/>
        </w:rPr>
        <w:t>С</w:t>
      </w:r>
      <w:r>
        <w:rPr>
          <w:b/>
        </w:rPr>
        <w:t>емейство Ф</w:t>
      </w:r>
      <w:r w:rsidRPr="006D3E82">
        <w:rPr>
          <w:b/>
        </w:rPr>
        <w:t>ЧХ усилителей</w:t>
      </w:r>
    </w:p>
    <w:p w:rsidR="003A6FA6" w:rsidRDefault="003A6FA6" w:rsidP="003A6FA6">
      <w:pPr>
        <w:pStyle w:val="a5"/>
        <w:ind w:firstLine="0"/>
        <w:jc w:val="center"/>
      </w:pPr>
      <w:r>
        <w:rPr>
          <w:rFonts w:ascii="Arial" w:hAnsi="Arial" w:cs="Arial"/>
          <w:noProof/>
          <w:position w:val="-547"/>
          <w:lang w:eastAsia="ru-RU"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 wp14:anchorId="125A8264" wp14:editId="3548F738">
                <wp:simplePos x="0" y="0"/>
                <wp:positionH relativeFrom="column">
                  <wp:posOffset>400685</wp:posOffset>
                </wp:positionH>
                <wp:positionV relativeFrom="paragraph">
                  <wp:posOffset>1644015</wp:posOffset>
                </wp:positionV>
                <wp:extent cx="5747385" cy="4445"/>
                <wp:effectExtent l="0" t="76200" r="24765" b="90805"/>
                <wp:wrapNone/>
                <wp:docPr id="143" name="Прямая со стрелкой 1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747385" cy="444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7028CEA" id="Прямая со стрелкой 143" o:spid="_x0000_s1026" type="#_x0000_t32" style="position:absolute;margin-left:31.55pt;margin-top:129.45pt;width:452.55pt;height:.35pt;flip:y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" strokecolor="black [3200]" strokeweight="1pt">
                <v:stroke end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36416" behindDoc="0" locked="0" layoutInCell="1" allowOverlap="1" wp14:anchorId="4B40DE5C" wp14:editId="129F400C">
                <wp:simplePos x="0" y="0"/>
                <wp:positionH relativeFrom="column">
                  <wp:posOffset>2902585</wp:posOffset>
                </wp:positionH>
                <wp:positionV relativeFrom="paragraph">
                  <wp:posOffset>2250967</wp:posOffset>
                </wp:positionV>
                <wp:extent cx="702945" cy="401320"/>
                <wp:effectExtent l="0" t="0" r="0" b="3810"/>
                <wp:wrapNone/>
                <wp:docPr id="139" name="Надпись 1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2945" cy="4013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895020" w:rsidRDefault="006D3E82" w:rsidP="003A6FA6">
                            <w:r w:rsidRPr="00895020">
                              <w:rPr>
                                <w:position w:val="-12"/>
                              </w:rPr>
                              <w:object w:dxaOrig="440" w:dyaOrig="380">
                                <v:shape id="_x0000_i1078" type="#_x0000_t75" style="width:22pt;height:19pt" o:ole="">
                                  <v:imagedata r:id="rId30" o:title=""/>
                                </v:shape>
                                <o:OLEObject Type="Embed" ProgID="Equation.DSMT4" ShapeID="_x0000_i1078" DrawAspect="Content" ObjectID="_1604072259" r:id="rId5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40DE5C" id="Надпись 139" o:spid="_x0000_s1049" type="#_x0000_t202" style="position:absolute;left:0;text-align:left;margin-left:228.55pt;margin-top:177.25pt;width:55.35pt;height:31.6pt;z-index:2518364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" filled="f" stroked="f" strokeweight=".5pt">
                <v:textbox style="mso-fit-shape-to-text:t">
                  <w:txbxContent>
                    <w:p w:rsidR="006D3E82" w:rsidRPr="00895020" w:rsidRDefault="006D3E82" w:rsidP="003A6FA6">
                      <w:r w:rsidRPr="00895020">
                        <w:rPr>
                          <w:position w:val="-12"/>
                        </w:rPr>
                        <w:object w:dxaOrig="440" w:dyaOrig="380">
                          <v:shape id="_x0000_i1078" type="#_x0000_t75" style="width:22pt;height:19pt" o:ole="">
                            <v:imagedata r:id="rId32" o:title=""/>
                          </v:shape>
                          <o:OLEObject Type="Embed" ProgID="Equation.DSMT4" ShapeID="_x0000_i1078" DrawAspect="Content" ObjectID="_1603554731" r:id="rId5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5E4398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833344" behindDoc="0" locked="0" layoutInCell="1" allowOverlap="1" wp14:anchorId="0268D0EC" wp14:editId="0A23A8EE">
                <wp:simplePos x="0" y="0"/>
                <wp:positionH relativeFrom="column">
                  <wp:posOffset>2902693</wp:posOffset>
                </wp:positionH>
                <wp:positionV relativeFrom="paragraph">
                  <wp:posOffset>2741295</wp:posOffset>
                </wp:positionV>
                <wp:extent cx="702945" cy="401320"/>
                <wp:effectExtent l="0" t="0" r="0" b="3810"/>
                <wp:wrapNone/>
                <wp:docPr id="140" name="Надпись 1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2945" cy="4013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895020" w:rsidRDefault="006D3E82" w:rsidP="003A6FA6">
                            <w:r w:rsidRPr="00895020">
                              <w:rPr>
                                <w:position w:val="-12"/>
                              </w:rPr>
                              <w:object w:dxaOrig="480" w:dyaOrig="380">
                                <v:shape id="_x0000_i1079" type="#_x0000_t75" style="width:24pt;height:19pt" o:ole="">
                                  <v:imagedata r:id="rId26" o:title=""/>
                                </v:shape>
                                <o:OLEObject Type="Embed" ProgID="Equation.DSMT4" ShapeID="_x0000_i1079" DrawAspect="Content" ObjectID="_1604072260" r:id="rId5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68D0EC" id="Надпись 140" o:spid="_x0000_s1050" type="#_x0000_t202" style="position:absolute;left:0;text-align:left;margin-left:228.55pt;margin-top:215.85pt;width:55.35pt;height:31.6pt;z-index:2518333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" filled="f" stroked="f" strokeweight=".5pt">
                <v:textbox style="mso-fit-shape-to-text:t">
                  <w:txbxContent>
                    <w:p w:rsidR="006D3E82" w:rsidRPr="00895020" w:rsidRDefault="006D3E82" w:rsidP="003A6FA6">
                      <w:r w:rsidRPr="00895020">
                        <w:rPr>
                          <w:position w:val="-12"/>
                        </w:rPr>
                        <w:object w:dxaOrig="480" w:dyaOrig="380">
                          <v:shape id="_x0000_i1079" type="#_x0000_t75" style="width:24pt;height:19pt" o:ole="">
                            <v:imagedata r:id="rId28" o:title=""/>
                          </v:shape>
                          <o:OLEObject Type="Embed" ProgID="Equation.DSMT4" ShapeID="_x0000_i1079" DrawAspect="Content" ObjectID="_1603554732" r:id="rId5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5E4398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835392" behindDoc="0" locked="0" layoutInCell="1" allowOverlap="1" wp14:anchorId="151478F9" wp14:editId="4D71B001">
                <wp:simplePos x="0" y="0"/>
                <wp:positionH relativeFrom="column">
                  <wp:posOffset>1200521</wp:posOffset>
                </wp:positionH>
                <wp:positionV relativeFrom="paragraph">
                  <wp:posOffset>3029585</wp:posOffset>
                </wp:positionV>
                <wp:extent cx="3732530" cy="0"/>
                <wp:effectExtent l="38100" t="76200" r="20320" b="95250"/>
                <wp:wrapNone/>
                <wp:docPr id="142" name="Прямая со стрелкой 1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32530" cy="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AFBDE5F" id="Прямая со стрелкой 142" o:spid="_x0000_s1026" type="#_x0000_t32" style="position:absolute;margin-left:94.55pt;margin-top:238.55pt;width:293.9pt;height:0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" strokecolor="black [3200]" strokeweight="1pt">
                <v:stroke startarrow="block" endarrow="block" joinstyle="miter"/>
              </v:shape>
            </w:pict>
          </mc:Fallback>
        </mc:AlternateContent>
      </w:r>
      <w:r w:rsidRPr="005E4398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834368" behindDoc="0" locked="0" layoutInCell="1" allowOverlap="1" wp14:anchorId="1D79F2DD" wp14:editId="6A66D802">
                <wp:simplePos x="0" y="0"/>
                <wp:positionH relativeFrom="column">
                  <wp:posOffset>2330821</wp:posOffset>
                </wp:positionH>
                <wp:positionV relativeFrom="paragraph">
                  <wp:posOffset>2570480</wp:posOffset>
                </wp:positionV>
                <wp:extent cx="1468755" cy="0"/>
                <wp:effectExtent l="38100" t="76200" r="17145" b="95250"/>
                <wp:wrapNone/>
                <wp:docPr id="141" name="Прямая со стрелкой 1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68755" cy="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ED8E5BE" id="Прямая со стрелкой 141" o:spid="_x0000_s1026" type="#_x0000_t32" style="position:absolute;margin-left:183.55pt;margin-top:202.4pt;width:115.65pt;height:0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" strokecolor="black [3200]" strokeweight="1pt">
                <v:stroke startarrow="block" endarrow="block" joinstyle="miter"/>
              </v:shape>
            </w:pict>
          </mc:Fallback>
        </mc:AlternateContent>
      </w:r>
      <w:r w:rsidRPr="00895020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830272" behindDoc="0" locked="0" layoutInCell="1" allowOverlap="1" wp14:anchorId="0679A8C2" wp14:editId="044BE0C3">
                <wp:simplePos x="0" y="0"/>
                <wp:positionH relativeFrom="column">
                  <wp:posOffset>5352378</wp:posOffset>
                </wp:positionH>
                <wp:positionV relativeFrom="paragraph">
                  <wp:posOffset>2381999</wp:posOffset>
                </wp:positionV>
                <wp:extent cx="31714" cy="184994"/>
                <wp:effectExtent l="0" t="0" r="26035" b="24765"/>
                <wp:wrapNone/>
                <wp:docPr id="135" name="Прямая соединительная линия 1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1714" cy="184994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1BAD3FF" id="Прямая соединительная линия 135" o:spid="_x0000_s1026" style="position:absolute;flip:y;z-index:251830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21.45pt,187.55pt" to="423.95pt,20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" strokecolor="black [3200]" strokeweight="1pt">
                <v:stroke joinstyle="miter"/>
              </v:line>
            </w:pict>
          </mc:Fallback>
        </mc:AlternateContent>
      </w:r>
      <w:r w:rsidRPr="00895020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829248" behindDoc="0" locked="0" layoutInCell="1" allowOverlap="1" wp14:anchorId="6DFA5AD9" wp14:editId="387C3802">
                <wp:simplePos x="0" y="0"/>
                <wp:positionH relativeFrom="column">
                  <wp:posOffset>4982180</wp:posOffset>
                </wp:positionH>
                <wp:positionV relativeFrom="paragraph">
                  <wp:posOffset>2020449</wp:posOffset>
                </wp:positionV>
                <wp:extent cx="1092200" cy="403225"/>
                <wp:effectExtent l="0" t="0" r="0" b="0"/>
                <wp:wrapNone/>
                <wp:docPr id="136" name="Надпись 1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92200" cy="4032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Default="006D3E82" w:rsidP="003A6FA6">
                            <w:r>
                              <w:t>Двухкаскадный усилител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FA5AD9" id="Надпись 136" o:spid="_x0000_s1051" type="#_x0000_t202" style="position:absolute;left:0;text-align:left;margin-left:392.3pt;margin-top:159.1pt;width:86pt;height:31.75pt;z-index:251829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" fillcolor="white [3212]" stroked="f" strokeweight=".5pt">
                <v:textbox>
                  <w:txbxContent>
                    <w:p w:rsidR="006D3E82" w:rsidRDefault="006D3E82" w:rsidP="003A6FA6">
                      <w:r>
                        <w:t>Двухкаскадный усилитель</w:t>
                      </w:r>
                    </w:p>
                  </w:txbxContent>
                </v:textbox>
              </v:shape>
            </w:pict>
          </mc:Fallback>
        </mc:AlternateContent>
      </w:r>
      <w:r w:rsidRPr="0089502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32320" behindDoc="0" locked="0" layoutInCell="1" allowOverlap="1" wp14:anchorId="107D8443" wp14:editId="3A47C885">
                <wp:simplePos x="0" y="0"/>
                <wp:positionH relativeFrom="column">
                  <wp:posOffset>5177955</wp:posOffset>
                </wp:positionH>
                <wp:positionV relativeFrom="paragraph">
                  <wp:posOffset>1018327</wp:posOffset>
                </wp:positionV>
                <wp:extent cx="80719" cy="179709"/>
                <wp:effectExtent l="0" t="0" r="33655" b="29845"/>
                <wp:wrapNone/>
                <wp:docPr id="137" name="Прямая соединительная линия 1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0719" cy="179709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D088DD4" id="Прямая соединительная линия 137" o:spid="_x0000_s1026" style="position:absolute;flip:y;z-index:251832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07.7pt,80.2pt" to="414.05pt,9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" strokecolor="black [3200]" strokeweight="1pt">
                <v:stroke joinstyle="miter"/>
              </v:line>
            </w:pict>
          </mc:Fallback>
        </mc:AlternateContent>
      </w:r>
      <w:r w:rsidRPr="0089502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31296" behindDoc="0" locked="0" layoutInCell="1" allowOverlap="1" wp14:anchorId="6EE46969" wp14:editId="4BACCBD8">
                <wp:simplePos x="0" y="0"/>
                <wp:positionH relativeFrom="column">
                  <wp:posOffset>4761424</wp:posOffset>
                </wp:positionH>
                <wp:positionV relativeFrom="paragraph">
                  <wp:posOffset>657919</wp:posOffset>
                </wp:positionV>
                <wp:extent cx="1092530" cy="403761"/>
                <wp:effectExtent l="0" t="0" r="0" b="0"/>
                <wp:wrapNone/>
                <wp:docPr id="138" name="Надпись 1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92530" cy="40376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Default="006D3E82" w:rsidP="003A6FA6">
                            <w:r>
                              <w:t>Однокаскадный усилител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E46969" id="Надпись 138" o:spid="_x0000_s1052" type="#_x0000_t202" style="position:absolute;left:0;text-align:left;margin-left:374.9pt;margin-top:51.8pt;width:86.05pt;height:31.8pt;z-index:25183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" fillcolor="white [3212]" stroked="f" strokeweight=".5pt">
                <v:textbox>
                  <w:txbxContent>
                    <w:p w:rsidR="006D3E82" w:rsidRDefault="006D3E82" w:rsidP="003A6FA6">
                      <w:r>
                        <w:t>Однокаскадный усилитель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28224" behindDoc="0" locked="0" layoutInCell="1" allowOverlap="1" wp14:anchorId="3F14EA1F" wp14:editId="20667A22">
                <wp:simplePos x="0" y="0"/>
                <wp:positionH relativeFrom="column">
                  <wp:posOffset>5854700</wp:posOffset>
                </wp:positionH>
                <wp:positionV relativeFrom="paragraph">
                  <wp:posOffset>1614170</wp:posOffset>
                </wp:positionV>
                <wp:extent cx="590550" cy="336550"/>
                <wp:effectExtent l="0" t="0" r="0" b="6350"/>
                <wp:wrapNone/>
                <wp:docPr id="144" name="Надпись 1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895020" w:rsidRDefault="006D3E82" w:rsidP="003A6FA6">
                            <w:r w:rsidRPr="00895020">
                              <w:rPr>
                                <w:i/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 xml:space="preserve">, </w:t>
                            </w:r>
                            <w:r>
                              <w:t>кГ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14EA1F" id="Надпись 144" o:spid="_x0000_s1053" type="#_x0000_t202" style="position:absolute;left:0;text-align:left;margin-left:461pt;margin-top:127.1pt;width:46.5pt;height:26.5pt;z-index:251828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" filled="f" stroked="f" strokeweight=".5pt">
                <v:textbox>
                  <w:txbxContent>
                    <w:p w:rsidR="006D3E82" w:rsidRPr="00895020" w:rsidRDefault="006D3E82" w:rsidP="003A6FA6">
                      <w:proofErr w:type="gramStart"/>
                      <w:r w:rsidRPr="00895020">
                        <w:rPr>
                          <w:i/>
                          <w:lang w:val="en-US"/>
                        </w:rPr>
                        <w:t>f</w:t>
                      </w:r>
                      <w:proofErr w:type="gramEnd"/>
                      <w:r>
                        <w:rPr>
                          <w:lang w:val="en-US"/>
                        </w:rPr>
                        <w:t xml:space="preserve">, </w:t>
                      </w:r>
                      <w:r>
                        <w:t>кГц</w:t>
                      </w:r>
                    </w:p>
                  </w:txbxContent>
                </v:textbox>
              </v:shape>
            </w:pict>
          </mc:Fallback>
        </mc:AlternateContent>
      </w:r>
      <w:r w:rsidRPr="003A6FA6">
        <w:rPr>
          <w:rFonts w:ascii="Arial" w:hAnsi="Arial" w:cs="Arial"/>
          <w:noProof/>
          <w:position w:val="-547"/>
          <w:lang w:eastAsia="ru-RU"/>
        </w:rPr>
        <w:drawing>
          <wp:inline distT="0" distB="0" distL="0" distR="0" wp14:anchorId="16684026" wp14:editId="3871A475">
            <wp:extent cx="5940425" cy="3459614"/>
            <wp:effectExtent l="0" t="0" r="0" b="0"/>
            <wp:docPr id="146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4596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390D" w:rsidRDefault="0026390D" w:rsidP="0026390D">
      <w:pPr>
        <w:pStyle w:val="a5"/>
        <w:ind w:firstLine="0"/>
      </w:pPr>
    </w:p>
    <w:p w:rsidR="0026390D" w:rsidRDefault="0026390D" w:rsidP="0026390D">
      <w:pPr>
        <w:pStyle w:val="a5"/>
        <w:ind w:firstLine="0"/>
      </w:pPr>
    </w:p>
    <w:p w:rsidR="0026390D" w:rsidRDefault="0026390D" w:rsidP="0026390D">
      <w:pPr>
        <w:pStyle w:val="a5"/>
        <w:ind w:firstLine="0"/>
      </w:pPr>
    </w:p>
    <w:p w:rsidR="0026390D" w:rsidRDefault="0026390D" w:rsidP="0026390D">
      <w:pPr>
        <w:pStyle w:val="a5"/>
        <w:ind w:firstLine="0"/>
      </w:pPr>
    </w:p>
    <w:p w:rsidR="009D3BB6" w:rsidRPr="006D3E82" w:rsidRDefault="006D3E82" w:rsidP="006D3E82">
      <w:pPr>
        <w:pStyle w:val="a5"/>
        <w:numPr>
          <w:ilvl w:val="0"/>
          <w:numId w:val="12"/>
        </w:numPr>
        <w:jc w:val="center"/>
        <w:rPr>
          <w:b/>
        </w:rPr>
      </w:pPr>
      <w:r w:rsidRPr="006D3E82">
        <w:rPr>
          <w:b/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847680" behindDoc="0" locked="0" layoutInCell="1" allowOverlap="1" wp14:anchorId="43D43154" wp14:editId="3E7544D9">
                <wp:simplePos x="0" y="0"/>
                <wp:positionH relativeFrom="column">
                  <wp:posOffset>-185144</wp:posOffset>
                </wp:positionH>
                <wp:positionV relativeFrom="paragraph">
                  <wp:posOffset>277274</wp:posOffset>
                </wp:positionV>
                <wp:extent cx="1150620" cy="519379"/>
                <wp:effectExtent l="0" t="0" r="0" b="0"/>
                <wp:wrapNone/>
                <wp:docPr id="104" name="Надпись 1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50620" cy="51937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6D3E82" w:rsidRDefault="002F1694" w:rsidP="006D3E82">
                            <w:pPr>
                              <w:jc w:val="both"/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в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×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-6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,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В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Гц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D43154" id="Надпись 104" o:spid="_x0000_s1054" type="#_x0000_t202" style="position:absolute;left:0;text-align:left;margin-left:-14.6pt;margin-top:21.85pt;width:90.6pt;height:40.9pt;z-index:25184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" filled="f" stroked="f" strokeweight=".5pt">
                <v:textbox>
                  <w:txbxContent>
                    <w:p w:rsidR="006D3E82" w:rsidRPr="006D3E82" w:rsidRDefault="006D3E82" w:rsidP="006D3E82">
                      <w:pPr>
                        <w:jc w:val="both"/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вх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f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×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-6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,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В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Гц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9D3BB6" w:rsidRPr="006D3E82">
        <w:rPr>
          <w:b/>
        </w:rPr>
        <w:t>Спектрограммы входного АМ-сигнала и выходных АМ-сигналов.</w:t>
      </w:r>
    </w:p>
    <w:p w:rsidR="006D3E82" w:rsidRPr="006D3E82" w:rsidRDefault="006D3E82" w:rsidP="006D3E82">
      <w:pPr>
        <w:pStyle w:val="a9"/>
        <w:rPr>
          <w:b/>
          <w:sz w:val="32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39488" behindDoc="0" locked="0" layoutInCell="1" allowOverlap="1" wp14:anchorId="4636DAA7" wp14:editId="416F23E4">
                <wp:simplePos x="0" y="0"/>
                <wp:positionH relativeFrom="column">
                  <wp:posOffset>971550</wp:posOffset>
                </wp:positionH>
                <wp:positionV relativeFrom="paragraph">
                  <wp:posOffset>88265</wp:posOffset>
                </wp:positionV>
                <wp:extent cx="0" cy="2585085"/>
                <wp:effectExtent l="76200" t="38100" r="57150" b="24765"/>
                <wp:wrapNone/>
                <wp:docPr id="96" name="Прямая со стрелкой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58508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266F7AF" id="Прямая со стрелкой 96" o:spid="_x0000_s1026" type="#_x0000_t32" style="position:absolute;margin-left:76.5pt;margin-top:6.95pt;width:0;height:203.55pt;flip:y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" strokecolor="black [3200]" strokeweight="1pt">
                <v:stroke endarrow="block" joinstyle="miter"/>
              </v:shape>
            </w:pict>
          </mc:Fallback>
        </mc:AlternateContent>
      </w:r>
      <w:r>
        <w:rPr>
          <w:b/>
        </w:rPr>
        <w:t>Спектрограммы сигналов</w:t>
      </w:r>
    </w:p>
    <w:p w:rsidR="009D3BB6" w:rsidRDefault="000F606D" w:rsidP="009D3BB6">
      <w:pPr>
        <w:pStyle w:val="a5"/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65088" behindDoc="0" locked="0" layoutInCell="1" allowOverlap="1" wp14:anchorId="647D3EDD" wp14:editId="33E1A0E4">
                <wp:simplePos x="0" y="0"/>
                <wp:positionH relativeFrom="column">
                  <wp:posOffset>1521683</wp:posOffset>
                </wp:positionH>
                <wp:positionV relativeFrom="paragraph">
                  <wp:posOffset>7100051</wp:posOffset>
                </wp:positionV>
                <wp:extent cx="723265" cy="414655"/>
                <wp:effectExtent l="0" t="0" r="0" b="4445"/>
                <wp:wrapNone/>
                <wp:docPr id="20" name="Надпись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3265" cy="4146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C344B3" w:rsidRDefault="002F1694" w:rsidP="009D3BB6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lang w:val="en-US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k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б2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вых2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47D3EDD" id="_x0000_t202" coordsize="21600,21600" o:spt="202" path="m,l,21600r21600,l21600,xe">
                <v:stroke joinstyle="miter"/>
                <v:path gradientshapeok="t" o:connecttype="rect"/>
              </v:shapetype>
              <v:shape id="Надпись 20" o:spid="_x0000_s1055" type="#_x0000_t202" style="position:absolute;left:0;text-align:left;margin-left:119.8pt;margin-top:559.05pt;width:56.95pt;height:32.65pt;z-index:25186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" filled="f" stroked="f" strokeweight=".5pt">
                <v:textbox>
                  <w:txbxContent>
                    <w:p w:rsidR="006D3E82" w:rsidRPr="00C344B3" w:rsidRDefault="00CE0CB4" w:rsidP="009D3BB6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б2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0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вых2</m:t>
                                  </m:r>
                                </m:sup>
                              </m:sSubSup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64064" behindDoc="0" locked="0" layoutInCell="1" allowOverlap="1" wp14:anchorId="15C224CD" wp14:editId="540A9B5F">
                <wp:simplePos x="0" y="0"/>
                <wp:positionH relativeFrom="column">
                  <wp:posOffset>3624077</wp:posOffset>
                </wp:positionH>
                <wp:positionV relativeFrom="paragraph">
                  <wp:posOffset>7105989</wp:posOffset>
                </wp:positionV>
                <wp:extent cx="729276" cy="414655"/>
                <wp:effectExtent l="0" t="0" r="0" b="4445"/>
                <wp:wrapNone/>
                <wp:docPr id="10" name="Надпись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9276" cy="4146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C344B3" w:rsidRDefault="002F1694" w:rsidP="009D3BB6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lang w:val="en-US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k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б2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вых2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C224CD" id="Надпись 10" o:spid="_x0000_s1056" type="#_x0000_t202" style="position:absolute;left:0;text-align:left;margin-left:285.35pt;margin-top:559.55pt;width:57.4pt;height:32.65pt;z-index:251864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" filled="f" stroked="f" strokeweight=".5pt">
                <v:textbox>
                  <w:txbxContent>
                    <w:p w:rsidR="006D3E82" w:rsidRPr="00C344B3" w:rsidRDefault="00CE0CB4" w:rsidP="009D3BB6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б2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0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вых2</m:t>
                                  </m:r>
                                </m:sup>
                              </m:sSubSup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53824" behindDoc="0" locked="0" layoutInCell="1" allowOverlap="1" wp14:anchorId="35F77DFC" wp14:editId="72A8FCDE">
                <wp:simplePos x="0" y="0"/>
                <wp:positionH relativeFrom="column">
                  <wp:posOffset>1935068</wp:posOffset>
                </wp:positionH>
                <wp:positionV relativeFrom="paragraph">
                  <wp:posOffset>1609725</wp:posOffset>
                </wp:positionV>
                <wp:extent cx="426346" cy="415126"/>
                <wp:effectExtent l="0" t="0" r="0" b="4445"/>
                <wp:wrapNone/>
                <wp:docPr id="69" name="Надпись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6346" cy="4151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C344B3" w:rsidRDefault="002F1694" w:rsidP="009D3BB6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F77DFC" id="Надпись 69" o:spid="_x0000_s1057" type="#_x0000_t202" style="position:absolute;left:0;text-align:left;margin-left:152.35pt;margin-top:126.75pt;width:33.55pt;height:32.7pt;z-index:251853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" filled="f" stroked="f" strokeweight=".5pt">
                <v:textbox>
                  <w:txbxContent>
                    <w:p w:rsidR="006D3E82" w:rsidRPr="00C344B3" w:rsidRDefault="00CE0CB4" w:rsidP="009D3BB6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51776" behindDoc="0" locked="0" layoutInCell="1" allowOverlap="1" wp14:anchorId="57F9C60F" wp14:editId="24301F91">
                <wp:simplePos x="0" y="0"/>
                <wp:positionH relativeFrom="column">
                  <wp:posOffset>2354440</wp:posOffset>
                </wp:positionH>
                <wp:positionV relativeFrom="paragraph">
                  <wp:posOffset>1501775</wp:posOffset>
                </wp:positionV>
                <wp:extent cx="426346" cy="415126"/>
                <wp:effectExtent l="0" t="0" r="0" b="4445"/>
                <wp:wrapNone/>
                <wp:docPr id="71" name="Надпись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6346" cy="4151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C344B3" w:rsidRDefault="002F1694" w:rsidP="009D3BB6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F9C60F" id="Надпись 71" o:spid="_x0000_s1058" type="#_x0000_t202" style="position:absolute;left:0;text-align:left;margin-left:185.4pt;margin-top:118.25pt;width:33.55pt;height:32.7pt;z-index:251851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" filled="f" stroked="f" strokeweight=".5pt">
                <v:textbox>
                  <w:txbxContent>
                    <w:p w:rsidR="006D3E82" w:rsidRPr="00C344B3" w:rsidRDefault="00CE0CB4" w:rsidP="009D3BB6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52800" behindDoc="0" locked="0" layoutInCell="1" allowOverlap="1" wp14:anchorId="6537C9A7" wp14:editId="283FEC8D">
                <wp:simplePos x="0" y="0"/>
                <wp:positionH relativeFrom="column">
                  <wp:posOffset>3541296</wp:posOffset>
                </wp:positionH>
                <wp:positionV relativeFrom="paragraph">
                  <wp:posOffset>1580557</wp:posOffset>
                </wp:positionV>
                <wp:extent cx="426346" cy="415126"/>
                <wp:effectExtent l="0" t="0" r="0" b="4445"/>
                <wp:wrapNone/>
                <wp:docPr id="70" name="Надпись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6346" cy="4151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C344B3" w:rsidRDefault="002F1694" w:rsidP="009D3BB6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37C9A7" id="Надпись 70" o:spid="_x0000_s1059" type="#_x0000_t202" style="position:absolute;left:0;text-align:left;margin-left:278.85pt;margin-top:124.45pt;width:33.55pt;height:32.7pt;z-index:251852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" filled="f" stroked="f" strokeweight=".5pt">
                <v:textbox>
                  <w:txbxContent>
                    <w:p w:rsidR="006D3E82" w:rsidRPr="00C344B3" w:rsidRDefault="00CE0CB4" w:rsidP="009D3BB6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50752" behindDoc="0" locked="0" layoutInCell="1" allowOverlap="1" wp14:anchorId="3762B1BE" wp14:editId="60499BAA">
                <wp:simplePos x="0" y="0"/>
                <wp:positionH relativeFrom="column">
                  <wp:posOffset>3125701</wp:posOffset>
                </wp:positionH>
                <wp:positionV relativeFrom="paragraph">
                  <wp:posOffset>1494881</wp:posOffset>
                </wp:positionV>
                <wp:extent cx="426346" cy="415126"/>
                <wp:effectExtent l="0" t="0" r="0" b="4445"/>
                <wp:wrapNone/>
                <wp:docPr id="72" name="Надпись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6346" cy="4151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C344B3" w:rsidRDefault="002F1694" w:rsidP="009D3BB6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62B1BE" id="Надпись 72" o:spid="_x0000_s1060" type="#_x0000_t202" style="position:absolute;left:0;text-align:left;margin-left:246.1pt;margin-top:117.7pt;width:33.55pt;height:32.7pt;z-index:251850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" filled="f" stroked="f" strokeweight=".5pt">
                <v:textbox>
                  <w:txbxContent>
                    <w:p w:rsidR="006D3E82" w:rsidRPr="00C344B3" w:rsidRDefault="00CE0CB4" w:rsidP="009D3BB6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6D3E82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49728" behindDoc="0" locked="0" layoutInCell="1" allowOverlap="1" wp14:anchorId="02E5BA34" wp14:editId="42251084">
                <wp:simplePos x="0" y="0"/>
                <wp:positionH relativeFrom="column">
                  <wp:posOffset>-431800</wp:posOffset>
                </wp:positionH>
                <wp:positionV relativeFrom="paragraph">
                  <wp:posOffset>5233035</wp:posOffset>
                </wp:positionV>
                <wp:extent cx="1341120" cy="518795"/>
                <wp:effectExtent l="0" t="0" r="0" b="0"/>
                <wp:wrapNone/>
                <wp:docPr id="38" name="Надпись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41120" cy="5187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2D2329" w:rsidRDefault="002F1694" w:rsidP="009D3BB6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вых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×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-3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,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В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Гц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5EAD84" id="Надпись 38" o:spid="_x0000_s1055" type="#_x0000_t202" style="position:absolute;left:0;text-align:left;margin-left:-34pt;margin-top:412.05pt;width:105.6pt;height:40.85pt;z-index:251849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" filled="f" stroked="f" strokeweight=".5pt">
                <v:textbox>
                  <w:txbxContent>
                    <w:p w:rsidR="006D3E82" w:rsidRPr="002D2329" w:rsidRDefault="006D3E82" w:rsidP="009D3BB6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вых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f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×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-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,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В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Гц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6D3E82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48704" behindDoc="0" locked="0" layoutInCell="1" allowOverlap="1" wp14:anchorId="22F77791" wp14:editId="0AB2B777">
                <wp:simplePos x="0" y="0"/>
                <wp:positionH relativeFrom="column">
                  <wp:posOffset>-432435</wp:posOffset>
                </wp:positionH>
                <wp:positionV relativeFrom="paragraph">
                  <wp:posOffset>2378075</wp:posOffset>
                </wp:positionV>
                <wp:extent cx="1419225" cy="518795"/>
                <wp:effectExtent l="0" t="0" r="0" b="0"/>
                <wp:wrapNone/>
                <wp:docPr id="37" name="Надпись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9225" cy="5187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2D2329" w:rsidRDefault="002F1694" w:rsidP="009D3BB6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вых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×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-3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,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В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Гц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51174C" id="Надпись 37" o:spid="_x0000_s1056" type="#_x0000_t202" style="position:absolute;left:0;text-align:left;margin-left:-34.05pt;margin-top:187.25pt;width:111.75pt;height:40.85pt;z-index:251848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" filled="f" stroked="f" strokeweight=".5pt">
                <v:textbox>
                  <w:txbxContent>
                    <w:p w:rsidR="006D3E82" w:rsidRPr="002D2329" w:rsidRDefault="006D3E82" w:rsidP="009D3BB6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вых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f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×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-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,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В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Гц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6D3E82" w:rsidRPr="002D2329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41536" behindDoc="0" locked="0" layoutInCell="1" allowOverlap="1" wp14:anchorId="05351624" wp14:editId="609F289C">
                <wp:simplePos x="0" y="0"/>
                <wp:positionH relativeFrom="column">
                  <wp:posOffset>986790</wp:posOffset>
                </wp:positionH>
                <wp:positionV relativeFrom="paragraph">
                  <wp:posOffset>2528570</wp:posOffset>
                </wp:positionV>
                <wp:extent cx="0" cy="2585085"/>
                <wp:effectExtent l="76200" t="38100" r="57150" b="24765"/>
                <wp:wrapNone/>
                <wp:docPr id="98" name="Прямая со стрелкой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58508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66D768A" id="Прямая со стрелкой 98" o:spid="_x0000_s1026" type="#_x0000_t32" style="position:absolute;margin-left:77.7pt;margin-top:199.1pt;width:0;height:203.55pt;flip:y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" strokecolor="black [3200]" strokeweight="1pt">
                <v:stroke endarrow="block" joinstyle="miter"/>
              </v:shape>
            </w:pict>
          </mc:Fallback>
        </mc:AlternateContent>
      </w:r>
      <w:r w:rsidR="006D3E82" w:rsidRPr="002D2329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43584" behindDoc="0" locked="0" layoutInCell="1" allowOverlap="1" wp14:anchorId="54E5D817" wp14:editId="109FC805">
                <wp:simplePos x="0" y="0"/>
                <wp:positionH relativeFrom="column">
                  <wp:posOffset>991235</wp:posOffset>
                </wp:positionH>
                <wp:positionV relativeFrom="paragraph">
                  <wp:posOffset>5368290</wp:posOffset>
                </wp:positionV>
                <wp:extent cx="0" cy="2585085"/>
                <wp:effectExtent l="76200" t="38100" r="57150" b="24765"/>
                <wp:wrapNone/>
                <wp:docPr id="100" name="Прямая со стрелкой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58508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A4FB3FF" id="Прямая со стрелкой 100" o:spid="_x0000_s1026" type="#_x0000_t32" style="position:absolute;margin-left:78.05pt;margin-top:422.7pt;width:0;height:203.55pt;flip:y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" strokecolor="black [3200]" strokeweight="1pt">
                <v:stroke endarrow="block" joinstyle="miter"/>
              </v:shape>
            </w:pict>
          </mc:Fallback>
        </mc:AlternateContent>
      </w:r>
      <w:r w:rsidR="006D3E82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46656" behindDoc="0" locked="0" layoutInCell="1" allowOverlap="1" wp14:anchorId="5CC91D3D" wp14:editId="2A739A8F">
                <wp:simplePos x="0" y="0"/>
                <wp:positionH relativeFrom="column">
                  <wp:posOffset>5098415</wp:posOffset>
                </wp:positionH>
                <wp:positionV relativeFrom="paragraph">
                  <wp:posOffset>7899400</wp:posOffset>
                </wp:positionV>
                <wp:extent cx="590550" cy="336550"/>
                <wp:effectExtent l="0" t="0" r="0" b="6350"/>
                <wp:wrapNone/>
                <wp:docPr id="103" name="Надпись 1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895020" w:rsidRDefault="006D3E82" w:rsidP="009D3BB6">
                            <w:r w:rsidRPr="00895020">
                              <w:rPr>
                                <w:i/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 xml:space="preserve">, </w:t>
                            </w:r>
                            <w:r>
                              <w:t>кГ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088452" id="Надпись 103" o:spid="_x0000_s1057" type="#_x0000_t202" style="position:absolute;left:0;text-align:left;margin-left:401.45pt;margin-top:622pt;width:46.5pt;height:26.5pt;z-index:251846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" filled="f" stroked="f" strokeweight=".5pt">
                <v:textbox>
                  <w:txbxContent>
                    <w:p w:rsidR="006D3E82" w:rsidRPr="00895020" w:rsidRDefault="006D3E82" w:rsidP="009D3BB6">
                      <w:proofErr w:type="gramStart"/>
                      <w:r w:rsidRPr="00895020">
                        <w:rPr>
                          <w:i/>
                          <w:lang w:val="en-US"/>
                        </w:rPr>
                        <w:t>f</w:t>
                      </w:r>
                      <w:proofErr w:type="gramEnd"/>
                      <w:r>
                        <w:rPr>
                          <w:lang w:val="en-US"/>
                        </w:rPr>
                        <w:t xml:space="preserve">, </w:t>
                      </w:r>
                      <w:r>
                        <w:t>кГц</w:t>
                      </w:r>
                    </w:p>
                  </w:txbxContent>
                </v:textbox>
              </v:shape>
            </w:pict>
          </mc:Fallback>
        </mc:AlternateContent>
      </w:r>
      <w:r w:rsidR="006D3E82" w:rsidRPr="002D2329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42560" behindDoc="0" locked="0" layoutInCell="1" allowOverlap="1" wp14:anchorId="2FFD1AEB" wp14:editId="1BFE8157">
                <wp:simplePos x="0" y="0"/>
                <wp:positionH relativeFrom="column">
                  <wp:posOffset>959485</wp:posOffset>
                </wp:positionH>
                <wp:positionV relativeFrom="paragraph">
                  <wp:posOffset>7896225</wp:posOffset>
                </wp:positionV>
                <wp:extent cx="4434840" cy="3810"/>
                <wp:effectExtent l="0" t="76200" r="22860" b="91440"/>
                <wp:wrapNone/>
                <wp:docPr id="99" name="Прямая со стрелкой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434840" cy="381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203AB0E" id="Прямая со стрелкой 99" o:spid="_x0000_s1026" type="#_x0000_t32" style="position:absolute;margin-left:75.55pt;margin-top:621.75pt;width:349.2pt;height:.3pt;flip:y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" strokecolor="black [3200]" strokeweight="1pt">
                <v:stroke endarrow="block" joinstyle="miter"/>
              </v:shape>
            </w:pict>
          </mc:Fallback>
        </mc:AlternateContent>
      </w:r>
      <w:r w:rsidR="006D3E82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56896" behindDoc="0" locked="0" layoutInCell="1" allowOverlap="1" wp14:anchorId="0DB4A387" wp14:editId="65F21901">
                <wp:simplePos x="0" y="0"/>
                <wp:positionH relativeFrom="column">
                  <wp:posOffset>2116455</wp:posOffset>
                </wp:positionH>
                <wp:positionV relativeFrom="paragraph">
                  <wp:posOffset>4229100</wp:posOffset>
                </wp:positionV>
                <wp:extent cx="729276" cy="414655"/>
                <wp:effectExtent l="0" t="0" r="0" b="4445"/>
                <wp:wrapNone/>
                <wp:docPr id="29" name="Надпись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9276" cy="4146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C344B3" w:rsidRDefault="002F1694" w:rsidP="009D3BB6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lang w:val="en-US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k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б1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вых1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BC2338" id="Надпись 29" o:spid="_x0000_s1058" type="#_x0000_t202" style="position:absolute;left:0;text-align:left;margin-left:166.65pt;margin-top:333pt;width:57.4pt;height:32.65pt;z-index:251856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" filled="f" stroked="f" strokeweight=".5pt">
                <v:textbox>
                  <w:txbxContent>
                    <w:p w:rsidR="006D3E82" w:rsidRPr="00C344B3" w:rsidRDefault="006D3E82" w:rsidP="009D3BB6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б1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0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вых1</m:t>
                                  </m:r>
                                </m:sup>
                              </m:sSubSup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6D3E82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55872" behindDoc="0" locked="0" layoutInCell="1" allowOverlap="1" wp14:anchorId="13B62697" wp14:editId="4DF31F8F">
                <wp:simplePos x="0" y="0"/>
                <wp:positionH relativeFrom="column">
                  <wp:posOffset>2971165</wp:posOffset>
                </wp:positionH>
                <wp:positionV relativeFrom="paragraph">
                  <wp:posOffset>4228465</wp:posOffset>
                </wp:positionV>
                <wp:extent cx="768545" cy="414655"/>
                <wp:effectExtent l="0" t="0" r="0" b="4445"/>
                <wp:wrapNone/>
                <wp:docPr id="23" name="Надпись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68545" cy="4146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C344B3" w:rsidRDefault="002F1694" w:rsidP="009D3BB6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lang w:val="en-US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k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б1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вых1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E16582" id="Надпись 23" o:spid="_x0000_s1059" type="#_x0000_t202" style="position:absolute;left:0;text-align:left;margin-left:233.95pt;margin-top:332.95pt;width:60.5pt;height:32.65pt;z-index:251855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" filled="f" stroked="f" strokeweight=".5pt">
                <v:textbox>
                  <w:txbxContent>
                    <w:p w:rsidR="006D3E82" w:rsidRPr="00C344B3" w:rsidRDefault="006D3E82" w:rsidP="009D3BB6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б1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0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вых1</m:t>
                                  </m:r>
                                </m:sup>
                              </m:sSubSup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6D3E82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58944" behindDoc="0" locked="0" layoutInCell="1" allowOverlap="1" wp14:anchorId="030E8D57" wp14:editId="6050F4A8">
                <wp:simplePos x="0" y="0"/>
                <wp:positionH relativeFrom="column">
                  <wp:posOffset>1522095</wp:posOffset>
                </wp:positionH>
                <wp:positionV relativeFrom="paragraph">
                  <wp:posOffset>4533900</wp:posOffset>
                </wp:positionV>
                <wp:extent cx="723667" cy="414655"/>
                <wp:effectExtent l="0" t="0" r="0" b="4445"/>
                <wp:wrapNone/>
                <wp:docPr id="30" name="Надпись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3667" cy="4146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C344B3" w:rsidRDefault="002F1694" w:rsidP="009D3BB6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lang w:val="en-US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k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б2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вых1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0E8D57" id="Надпись 30" o:spid="_x0000_s1066" type="#_x0000_t202" style="position:absolute;left:0;text-align:left;margin-left:119.85pt;margin-top:357pt;width:57pt;height:32.65pt;z-index:25185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" filled="f" stroked="f" strokeweight=".5pt">
                <v:textbox>
                  <w:txbxContent>
                    <w:p w:rsidR="006D3E82" w:rsidRPr="00C344B3" w:rsidRDefault="00CE0CB4" w:rsidP="009D3BB6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б2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0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вых1</m:t>
                                  </m:r>
                                </m:sup>
                              </m:sSubSup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9D3BB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63040" behindDoc="0" locked="0" layoutInCell="1" allowOverlap="1" wp14:anchorId="664D0831" wp14:editId="344036B7">
                <wp:simplePos x="0" y="0"/>
                <wp:positionH relativeFrom="column">
                  <wp:posOffset>2189480</wp:posOffset>
                </wp:positionH>
                <wp:positionV relativeFrom="paragraph">
                  <wp:posOffset>7023100</wp:posOffset>
                </wp:positionV>
                <wp:extent cx="723666" cy="415126"/>
                <wp:effectExtent l="0" t="0" r="0" b="4445"/>
                <wp:wrapNone/>
                <wp:docPr id="22" name="Надпись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3666" cy="4151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C344B3" w:rsidRDefault="002F1694" w:rsidP="009D3BB6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lang w:val="en-US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k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б1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вых2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8C43DF" id="Надпись 22" o:spid="_x0000_s1062" type="#_x0000_t202" style="position:absolute;left:0;text-align:left;margin-left:172.4pt;margin-top:553pt;width:57pt;height:32.7pt;z-index:251863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" filled="f" stroked="f" strokeweight=".5pt">
                <v:textbox>
                  <w:txbxContent>
                    <w:p w:rsidR="006D3E82" w:rsidRPr="00C344B3" w:rsidRDefault="006D3E82" w:rsidP="009D3BB6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б1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0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вых2</m:t>
                                  </m:r>
                                </m:sup>
                              </m:sSubSup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9D3BB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62016" behindDoc="0" locked="0" layoutInCell="1" allowOverlap="1" wp14:anchorId="1E7FC813" wp14:editId="272B4038">
                <wp:simplePos x="0" y="0"/>
                <wp:positionH relativeFrom="column">
                  <wp:posOffset>2984500</wp:posOffset>
                </wp:positionH>
                <wp:positionV relativeFrom="paragraph">
                  <wp:posOffset>7021830</wp:posOffset>
                </wp:positionV>
                <wp:extent cx="701032" cy="414655"/>
                <wp:effectExtent l="0" t="0" r="0" b="4445"/>
                <wp:wrapNone/>
                <wp:docPr id="11" name="Надпись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1032" cy="4146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C344B3" w:rsidRDefault="002F1694" w:rsidP="009D3BB6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б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вых2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8E081A" id="Надпись 11" o:spid="_x0000_s1063" type="#_x0000_t202" style="position:absolute;left:0;text-align:left;margin-left:235pt;margin-top:552.9pt;width:55.2pt;height:32.65pt;z-index:251862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" filled="f" stroked="f" strokeweight=".5pt">
                <v:textbox>
                  <w:txbxContent>
                    <w:p w:rsidR="006D3E82" w:rsidRPr="00C344B3" w:rsidRDefault="006D3E82" w:rsidP="009D3BB6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б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0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вых2</m:t>
                                  </m:r>
                                </m:sup>
                              </m:sSubSup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9D3BB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45632" behindDoc="0" locked="0" layoutInCell="1" allowOverlap="1" wp14:anchorId="414B6A7A" wp14:editId="0540A4C3">
                <wp:simplePos x="0" y="0"/>
                <wp:positionH relativeFrom="column">
                  <wp:posOffset>5098415</wp:posOffset>
                </wp:positionH>
                <wp:positionV relativeFrom="paragraph">
                  <wp:posOffset>5124450</wp:posOffset>
                </wp:positionV>
                <wp:extent cx="590550" cy="336550"/>
                <wp:effectExtent l="0" t="0" r="0" b="6350"/>
                <wp:wrapNone/>
                <wp:docPr id="102" name="Надпись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895020" w:rsidRDefault="006D3E82" w:rsidP="009D3BB6">
                            <w:r w:rsidRPr="00895020">
                              <w:rPr>
                                <w:i/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 xml:space="preserve">, </w:t>
                            </w:r>
                            <w:r>
                              <w:t>кГ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E7C553" id="Надпись 102" o:spid="_x0000_s1064" type="#_x0000_t202" style="position:absolute;left:0;text-align:left;margin-left:401.45pt;margin-top:403.5pt;width:46.5pt;height:26.5pt;z-index:251845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" filled="f" stroked="f" strokeweight=".5pt">
                <v:textbox>
                  <w:txbxContent>
                    <w:p w:rsidR="006D3E82" w:rsidRPr="00895020" w:rsidRDefault="006D3E82" w:rsidP="009D3BB6">
                      <w:proofErr w:type="gramStart"/>
                      <w:r w:rsidRPr="00895020">
                        <w:rPr>
                          <w:i/>
                          <w:lang w:val="en-US"/>
                        </w:rPr>
                        <w:t>f</w:t>
                      </w:r>
                      <w:proofErr w:type="gramEnd"/>
                      <w:r>
                        <w:rPr>
                          <w:lang w:val="en-US"/>
                        </w:rPr>
                        <w:t xml:space="preserve">, </w:t>
                      </w:r>
                      <w:r>
                        <w:t>кГц</w:t>
                      </w:r>
                    </w:p>
                  </w:txbxContent>
                </v:textbox>
              </v:shape>
            </w:pict>
          </mc:Fallback>
        </mc:AlternateContent>
      </w:r>
      <w:r w:rsidR="009D3BB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44608" behindDoc="0" locked="0" layoutInCell="1" allowOverlap="1" wp14:anchorId="1BFD8989" wp14:editId="68920530">
                <wp:simplePos x="0" y="0"/>
                <wp:positionH relativeFrom="column">
                  <wp:posOffset>5080000</wp:posOffset>
                </wp:positionH>
                <wp:positionV relativeFrom="paragraph">
                  <wp:posOffset>2355215</wp:posOffset>
                </wp:positionV>
                <wp:extent cx="590550" cy="336550"/>
                <wp:effectExtent l="0" t="0" r="0" b="6350"/>
                <wp:wrapNone/>
                <wp:docPr id="101" name="Надпись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895020" w:rsidRDefault="006D3E82" w:rsidP="009D3BB6">
                            <w:r w:rsidRPr="00895020">
                              <w:rPr>
                                <w:i/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 xml:space="preserve">, </w:t>
                            </w:r>
                            <w:r>
                              <w:t>кГ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0CC11F" id="Надпись 101" o:spid="_x0000_s1065" type="#_x0000_t202" style="position:absolute;left:0;text-align:left;margin-left:400pt;margin-top:185.45pt;width:46.5pt;height:26.5pt;z-index:251844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" filled="f" stroked="f" strokeweight=".5pt">
                <v:textbox>
                  <w:txbxContent>
                    <w:p w:rsidR="006D3E82" w:rsidRPr="00895020" w:rsidRDefault="006D3E82" w:rsidP="009D3BB6">
                      <w:proofErr w:type="gramStart"/>
                      <w:r w:rsidRPr="00895020">
                        <w:rPr>
                          <w:i/>
                          <w:lang w:val="en-US"/>
                        </w:rPr>
                        <w:t>f</w:t>
                      </w:r>
                      <w:proofErr w:type="gramEnd"/>
                      <w:r>
                        <w:rPr>
                          <w:lang w:val="en-US"/>
                        </w:rPr>
                        <w:t xml:space="preserve">, </w:t>
                      </w:r>
                      <w:r>
                        <w:t>кГц</w:t>
                      </w:r>
                    </w:p>
                  </w:txbxContent>
                </v:textbox>
              </v:shape>
            </w:pict>
          </mc:Fallback>
        </mc:AlternateContent>
      </w:r>
      <w:r w:rsidR="009D3BB6" w:rsidRPr="002D2329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40512" behindDoc="0" locked="0" layoutInCell="1" allowOverlap="1" wp14:anchorId="44DDFA06" wp14:editId="12CD8E20">
                <wp:simplePos x="0" y="0"/>
                <wp:positionH relativeFrom="column">
                  <wp:posOffset>974090</wp:posOffset>
                </wp:positionH>
                <wp:positionV relativeFrom="paragraph">
                  <wp:posOffset>5118735</wp:posOffset>
                </wp:positionV>
                <wp:extent cx="4434840" cy="3810"/>
                <wp:effectExtent l="0" t="76200" r="22860" b="91440"/>
                <wp:wrapNone/>
                <wp:docPr id="97" name="Прямая со стрелкой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434840" cy="381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D33CF8C" id="Прямая со стрелкой 97" o:spid="_x0000_s1026" type="#_x0000_t32" style="position:absolute;margin-left:76.7pt;margin-top:403.05pt;width:349.2pt;height:.3pt;flip:y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" strokecolor="black [3200]" strokeweight="1pt">
                <v:stroke endarrow="block" joinstyle="miter"/>
              </v:shape>
            </w:pict>
          </mc:Fallback>
        </mc:AlternateContent>
      </w:r>
      <w:r w:rsidR="009D3BB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38464" behindDoc="0" locked="0" layoutInCell="1" allowOverlap="1" wp14:anchorId="72D22236" wp14:editId="0277617D">
                <wp:simplePos x="0" y="0"/>
                <wp:positionH relativeFrom="column">
                  <wp:posOffset>971550</wp:posOffset>
                </wp:positionH>
                <wp:positionV relativeFrom="paragraph">
                  <wp:posOffset>2403475</wp:posOffset>
                </wp:positionV>
                <wp:extent cx="4434840" cy="3810"/>
                <wp:effectExtent l="0" t="76200" r="22860" b="91440"/>
                <wp:wrapNone/>
                <wp:docPr id="95" name="Прямая со стрелкой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434840" cy="381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AD54C9C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95" o:spid="_x0000_s1026" type="#_x0000_t32" style="position:absolute;margin-left:76.5pt;margin-top:189.25pt;width:349.2pt;height:.3pt;flip:y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" strokecolor="black [3200]" strokeweight="1pt">
                <v:stroke endarrow="block" joinstyle="miter"/>
              </v:shape>
            </w:pict>
          </mc:Fallback>
        </mc:AlternateContent>
      </w:r>
      <w:r w:rsidR="009D3BB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57920" behindDoc="0" locked="0" layoutInCell="1" allowOverlap="1" wp14:anchorId="65D97C15" wp14:editId="637A294A">
                <wp:simplePos x="0" y="0"/>
                <wp:positionH relativeFrom="column">
                  <wp:posOffset>3542353</wp:posOffset>
                </wp:positionH>
                <wp:positionV relativeFrom="paragraph">
                  <wp:posOffset>4545587</wp:posOffset>
                </wp:positionV>
                <wp:extent cx="740496" cy="414655"/>
                <wp:effectExtent l="0" t="0" r="0" b="4445"/>
                <wp:wrapNone/>
                <wp:docPr id="124" name="Надпись 1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40496" cy="4146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C344B3" w:rsidRDefault="002F1694" w:rsidP="009D3BB6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lang w:val="en-US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k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lang w:val="en-US"/>
                                              </w:rPr>
                                              <m:t>б2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вых1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4C1088" id="Надпись 124" o:spid="_x0000_s1067" type="#_x0000_t202" style="position:absolute;left:0;text-align:left;margin-left:278.95pt;margin-top:357.9pt;width:58.3pt;height:32.65pt;z-index:251857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" filled="f" stroked="f" strokeweight=".5pt">
                <v:textbox>
                  <w:txbxContent>
                    <w:p w:rsidR="006D3E82" w:rsidRPr="00C344B3" w:rsidRDefault="006D3E82" w:rsidP="009D3BB6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б2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0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вых1</m:t>
                                  </m:r>
                                </m:sup>
                              </m:sSubSup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9D3BB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60992" behindDoc="0" locked="0" layoutInCell="1" allowOverlap="1" wp14:anchorId="608ED8CB" wp14:editId="631FC693">
                <wp:simplePos x="0" y="0"/>
                <wp:positionH relativeFrom="column">
                  <wp:posOffset>2931569</wp:posOffset>
                </wp:positionH>
                <wp:positionV relativeFrom="paragraph">
                  <wp:posOffset>5606291</wp:posOffset>
                </wp:positionV>
                <wp:extent cx="465615" cy="415126"/>
                <wp:effectExtent l="0" t="0" r="0" b="4445"/>
                <wp:wrapNone/>
                <wp:docPr id="31" name="Надпись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5615" cy="4151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C344B3" w:rsidRDefault="002F1694" w:rsidP="009D3BB6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0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p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4A5555" id="Надпись 31" o:spid="_x0000_s1068" type="#_x0000_t202" style="position:absolute;left:0;text-align:left;margin-left:230.85pt;margin-top:441.45pt;width:36.65pt;height:32.7pt;z-index:251860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" filled="f" stroked="f" strokeweight=".5pt">
                <v:textbox>
                  <w:txbxContent>
                    <w:p w:rsidR="006D3E82" w:rsidRPr="00C344B3" w:rsidRDefault="006D3E82" w:rsidP="009D3BB6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p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9D3BB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59968" behindDoc="0" locked="0" layoutInCell="1" allowOverlap="1" wp14:anchorId="5511E5A5" wp14:editId="2AA3C887">
                <wp:simplePos x="0" y="0"/>
                <wp:positionH relativeFrom="column">
                  <wp:posOffset>2942641</wp:posOffset>
                </wp:positionH>
                <wp:positionV relativeFrom="paragraph">
                  <wp:posOffset>2874638</wp:posOffset>
                </wp:positionV>
                <wp:extent cx="465615" cy="415126"/>
                <wp:effectExtent l="0" t="0" r="0" b="4445"/>
                <wp:wrapNone/>
                <wp:docPr id="32" name="Надпись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5615" cy="4151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C344B3" w:rsidRDefault="002F1694" w:rsidP="009D3BB6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0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p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85D12E" id="Надпись 32" o:spid="_x0000_s1069" type="#_x0000_t202" style="position:absolute;left:0;text-align:left;margin-left:231.7pt;margin-top:226.35pt;width:36.65pt;height:32.7pt;z-index:251859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" filled="f" stroked="f" strokeweight=".5pt">
                <v:textbox>
                  <w:txbxContent>
                    <w:p w:rsidR="006D3E82" w:rsidRPr="00C344B3" w:rsidRDefault="006D3E82" w:rsidP="009D3BB6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p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9D3BB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54848" behindDoc="0" locked="0" layoutInCell="1" allowOverlap="1" wp14:anchorId="6850B7DC" wp14:editId="7BAA646F">
                <wp:simplePos x="0" y="0"/>
                <wp:positionH relativeFrom="column">
                  <wp:posOffset>2840784</wp:posOffset>
                </wp:positionH>
                <wp:positionV relativeFrom="paragraph">
                  <wp:posOffset>45720</wp:posOffset>
                </wp:positionV>
                <wp:extent cx="465615" cy="415126"/>
                <wp:effectExtent l="0" t="0" r="0" b="4445"/>
                <wp:wrapNone/>
                <wp:docPr id="68" name="Надпись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5615" cy="4151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C344B3" w:rsidRDefault="002F1694" w:rsidP="009D3BB6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0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50B7DC" id="Надпись 68" o:spid="_x0000_s1074" type="#_x0000_t202" style="position:absolute;left:0;text-align:left;margin-left:223.7pt;margin-top:3.6pt;width:36.65pt;height:32.7pt;z-index:25185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" filled="f" stroked="f" strokeweight=".5pt">
                <v:textbox>
                  <w:txbxContent>
                    <w:p w:rsidR="006D3E82" w:rsidRPr="00C344B3" w:rsidRDefault="00CE0CB4" w:rsidP="009D3BB6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3A3106">
        <w:rPr>
          <w:noProof/>
          <w:lang w:eastAsia="ru-RU"/>
        </w:rPr>
        <w:pict>
          <v:shape id="_x0000_i1037" type="#_x0000_t75" style="width:357.1pt;height:653.1pt">
            <v:imagedata r:id="rId56" o:title="Спектры Вариант 15"/>
          </v:shape>
        </w:pict>
      </w:r>
    </w:p>
    <w:p w:rsidR="009D3BB6" w:rsidRDefault="009D3BB6" w:rsidP="006D3E82">
      <w:pPr>
        <w:pStyle w:val="a9"/>
        <w:jc w:val="left"/>
        <w:rPr>
          <w:i/>
          <w:sz w:val="24"/>
        </w:rPr>
      </w:pPr>
    </w:p>
    <w:p w:rsidR="004A53B4" w:rsidRPr="006D3E82" w:rsidRDefault="004A53B4" w:rsidP="006D3E82">
      <w:pPr>
        <w:pStyle w:val="a5"/>
        <w:numPr>
          <w:ilvl w:val="0"/>
          <w:numId w:val="12"/>
        </w:numPr>
        <w:jc w:val="center"/>
        <w:rPr>
          <w:b/>
        </w:rPr>
      </w:pPr>
      <w:r w:rsidRPr="006D3E82">
        <w:rPr>
          <w:b/>
        </w:rPr>
        <w:lastRenderedPageBreak/>
        <w:t>Аналитические выражения входного в выходных АМ-сигналов.</w:t>
      </w:r>
    </w:p>
    <w:p w:rsidR="004A53B4" w:rsidRPr="004A53B4" w:rsidRDefault="004A53B4" w:rsidP="004A53B4">
      <w:pPr>
        <w:pStyle w:val="a5"/>
        <w:ind w:left="2832" w:firstLine="708"/>
        <w:jc w:val="center"/>
        <w:rPr>
          <w:i/>
          <w:sz w:val="24"/>
        </w:rPr>
      </w:pPr>
      <w:r w:rsidRPr="004A53B4">
        <w:rPr>
          <w:i/>
          <w:sz w:val="24"/>
        </w:rPr>
        <w:t>Таблица 2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617"/>
        <w:gridCol w:w="1343"/>
        <w:gridCol w:w="1344"/>
      </w:tblGrid>
      <w:tr w:rsidR="004A53B4" w:rsidRPr="004A53B4" w:rsidTr="00EC5038">
        <w:trPr>
          <w:trHeight w:val="250"/>
          <w:jc w:val="center"/>
        </w:trPr>
        <w:tc>
          <w:tcPr>
            <w:tcW w:w="1617" w:type="dxa"/>
            <w:shd w:val="pct15" w:color="auto" w:fill="FFFFFF"/>
            <w:vAlign w:val="center"/>
          </w:tcPr>
          <w:p w:rsidR="004A53B4" w:rsidRPr="004A53B4" w:rsidRDefault="004A53B4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4A53B4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1343" w:type="dxa"/>
            <w:shd w:val="pct15" w:color="auto" w:fill="FFFFFF"/>
            <w:vAlign w:val="center"/>
          </w:tcPr>
          <w:p w:rsidR="004A53B4" w:rsidRPr="004A53B4" w:rsidRDefault="004A53B4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A53B4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44" w:type="dxa"/>
            <w:shd w:val="pct15" w:color="auto" w:fill="FFFFFF"/>
            <w:vAlign w:val="center"/>
          </w:tcPr>
          <w:p w:rsidR="004A53B4" w:rsidRPr="004A53B4" w:rsidRDefault="009D3BB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4A53B4" w:rsidRPr="004A53B4" w:rsidTr="00EC5038">
        <w:trPr>
          <w:trHeight w:val="311"/>
          <w:jc w:val="center"/>
        </w:trPr>
        <w:tc>
          <w:tcPr>
            <w:tcW w:w="1617" w:type="dxa"/>
            <w:shd w:val="pct15" w:color="auto" w:fill="FFFFFF"/>
            <w:vAlign w:val="center"/>
          </w:tcPr>
          <w:p w:rsidR="004A53B4" w:rsidRPr="004A53B4" w:rsidRDefault="004A53B4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A53B4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M</w:t>
            </w:r>
            <w:r w:rsidRPr="004A53B4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вх.</w:t>
            </w:r>
            <w:r w:rsidRPr="004A53B4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</w:p>
        </w:tc>
        <w:tc>
          <w:tcPr>
            <w:tcW w:w="1343" w:type="dxa"/>
            <w:vAlign w:val="center"/>
          </w:tcPr>
          <w:p w:rsidR="004A53B4" w:rsidRPr="004A53B4" w:rsidRDefault="009D3BB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  <w:tc>
          <w:tcPr>
            <w:tcW w:w="1344" w:type="dxa"/>
            <w:vAlign w:val="center"/>
          </w:tcPr>
          <w:p w:rsidR="004A53B4" w:rsidRPr="004A53B4" w:rsidRDefault="009D3BB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4</w:t>
            </w:r>
          </w:p>
        </w:tc>
      </w:tr>
      <w:tr w:rsidR="004A53B4" w:rsidRPr="004A53B4" w:rsidTr="00EC5038">
        <w:trPr>
          <w:trHeight w:val="232"/>
          <w:jc w:val="center"/>
        </w:trPr>
        <w:tc>
          <w:tcPr>
            <w:tcW w:w="1617" w:type="dxa"/>
            <w:shd w:val="pct15" w:color="auto" w:fill="FFFFFF"/>
            <w:vAlign w:val="center"/>
          </w:tcPr>
          <w:p w:rsidR="004A53B4" w:rsidRPr="004A53B4" w:rsidRDefault="004A53B4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A53B4">
              <w:rPr>
                <w:rFonts w:ascii="Times New Roman" w:hAnsi="Times New Roman"/>
                <w:b/>
                <w:sz w:val="28"/>
                <w:szCs w:val="28"/>
              </w:rPr>
              <w:t>Ф</w:t>
            </w:r>
            <w:r w:rsidRPr="004A53B4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  <w:r w:rsidRPr="004A53B4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r w:rsidRPr="004A53B4">
              <w:rPr>
                <w:rFonts w:ascii="Times New Roman" w:hAnsi="Times New Roman"/>
                <w:sz w:val="28"/>
                <w:szCs w:val="28"/>
              </w:rPr>
              <w:t>гр</w:t>
            </w:r>
          </w:p>
        </w:tc>
        <w:tc>
          <w:tcPr>
            <w:tcW w:w="1343" w:type="dxa"/>
            <w:vAlign w:val="center"/>
          </w:tcPr>
          <w:p w:rsidR="004A53B4" w:rsidRPr="004A53B4" w:rsidRDefault="009D3BB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5</w:t>
            </w:r>
            <w:r w:rsidR="004A53B4" w:rsidRPr="004A53B4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1344" w:type="dxa"/>
            <w:vAlign w:val="center"/>
          </w:tcPr>
          <w:p w:rsidR="004A53B4" w:rsidRPr="004A53B4" w:rsidRDefault="009D3BB6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>
              <w:rPr>
                <w:rFonts w:ascii="Times New Roman" w:hAnsi="Times New Roman"/>
                <w:sz w:val="28"/>
                <w:szCs w:val="28"/>
              </w:rPr>
              <w:t>0</w:t>
            </w:r>
            <w:r w:rsidR="004A53B4" w:rsidRPr="004A53B4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</w:tr>
      <w:tr w:rsidR="004A53B4" w:rsidRPr="004A53B4" w:rsidTr="00EC5038">
        <w:trPr>
          <w:cantSplit/>
          <w:trHeight w:val="307"/>
          <w:jc w:val="center"/>
        </w:trPr>
        <w:tc>
          <w:tcPr>
            <w:tcW w:w="4304" w:type="dxa"/>
            <w:gridSpan w:val="3"/>
            <w:shd w:val="pct15" w:color="auto" w:fill="FFFFFF"/>
            <w:vAlign w:val="center"/>
          </w:tcPr>
          <w:p w:rsidR="004A53B4" w:rsidRPr="004A53B4" w:rsidRDefault="004A53B4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A53B4">
              <w:rPr>
                <w:rFonts w:ascii="Times New Roman" w:hAnsi="Times New Roman"/>
                <w:b/>
                <w:sz w:val="28"/>
                <w:szCs w:val="28"/>
              </w:rPr>
              <w:t>Одноконтурный усилитель</w:t>
            </w:r>
          </w:p>
        </w:tc>
      </w:tr>
      <w:tr w:rsidR="004A53B4" w:rsidRPr="004A53B4" w:rsidTr="00EC5038">
        <w:trPr>
          <w:trHeight w:val="227"/>
          <w:jc w:val="center"/>
        </w:trPr>
        <w:tc>
          <w:tcPr>
            <w:tcW w:w="1617" w:type="dxa"/>
            <w:shd w:val="pct15" w:color="auto" w:fill="FFFFFF"/>
            <w:vAlign w:val="center"/>
          </w:tcPr>
          <w:p w:rsidR="004A53B4" w:rsidRPr="004A53B4" w:rsidRDefault="004A53B4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A53B4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M</w:t>
            </w:r>
            <w:r w:rsidRPr="004A53B4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вых.</w:t>
            </w:r>
            <w:r w:rsidRPr="004A53B4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</w:p>
        </w:tc>
        <w:tc>
          <w:tcPr>
            <w:tcW w:w="1343" w:type="dxa"/>
            <w:vAlign w:val="center"/>
          </w:tcPr>
          <w:p w:rsidR="004A53B4" w:rsidRPr="00864AE4" w:rsidRDefault="00864AE4" w:rsidP="009D3BB6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</w:t>
            </w:r>
            <w:r w:rsidR="009D3BB6">
              <w:rPr>
                <w:rFonts w:ascii="Times New Roman" w:hAnsi="Times New Roman"/>
                <w:sz w:val="28"/>
                <w:szCs w:val="28"/>
              </w:rPr>
              <w:t>405</w:t>
            </w:r>
          </w:p>
        </w:tc>
        <w:tc>
          <w:tcPr>
            <w:tcW w:w="1344" w:type="dxa"/>
            <w:vAlign w:val="center"/>
          </w:tcPr>
          <w:p w:rsidR="004A53B4" w:rsidRPr="009D3BB6" w:rsidRDefault="00F17EB3" w:rsidP="009D3BB6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</w:t>
            </w:r>
            <w:r w:rsidR="009D3BB6">
              <w:rPr>
                <w:rFonts w:ascii="Times New Roman" w:hAnsi="Times New Roman"/>
                <w:sz w:val="28"/>
                <w:szCs w:val="28"/>
              </w:rPr>
              <w:t>227</w:t>
            </w:r>
          </w:p>
        </w:tc>
      </w:tr>
      <w:tr w:rsidR="004A53B4" w:rsidRPr="004A53B4" w:rsidTr="00EC5038">
        <w:trPr>
          <w:trHeight w:val="290"/>
          <w:jc w:val="center"/>
        </w:trPr>
        <w:tc>
          <w:tcPr>
            <w:tcW w:w="1617" w:type="dxa"/>
            <w:shd w:val="pct15" w:color="auto" w:fill="FFFFFF"/>
            <w:vAlign w:val="center"/>
          </w:tcPr>
          <w:p w:rsidR="004A53B4" w:rsidRPr="004A53B4" w:rsidRDefault="004A53B4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A53B4">
              <w:rPr>
                <w:rFonts w:ascii="Times New Roman" w:hAnsi="Times New Roman"/>
                <w:b/>
                <w:sz w:val="28"/>
                <w:szCs w:val="28"/>
              </w:rPr>
              <w:t>Ψ</w:t>
            </w:r>
            <w:r w:rsidRPr="004A53B4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n</w:t>
            </w:r>
            <w:r w:rsidRPr="004A53B4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r w:rsidRPr="004A53B4">
              <w:rPr>
                <w:rFonts w:ascii="Times New Roman" w:hAnsi="Times New Roman"/>
                <w:sz w:val="28"/>
                <w:szCs w:val="28"/>
              </w:rPr>
              <w:t>гр</w:t>
            </w:r>
          </w:p>
        </w:tc>
        <w:tc>
          <w:tcPr>
            <w:tcW w:w="1343" w:type="dxa"/>
            <w:vAlign w:val="center"/>
          </w:tcPr>
          <w:p w:rsidR="004A53B4" w:rsidRPr="00C607B8" w:rsidRDefault="007277EF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10,966</w:t>
            </w:r>
            <w:r w:rsidR="00C607B8" w:rsidRPr="004A53B4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1344" w:type="dxa"/>
            <w:vAlign w:val="center"/>
          </w:tcPr>
          <w:p w:rsidR="004A53B4" w:rsidRPr="00C607B8" w:rsidRDefault="00C607B8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29,648</w:t>
            </w:r>
            <w:r w:rsidRPr="004A53B4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</w:tr>
      <w:tr w:rsidR="004A53B4" w:rsidRPr="004A53B4" w:rsidTr="00EC5038">
        <w:trPr>
          <w:cantSplit/>
          <w:trHeight w:val="209"/>
          <w:jc w:val="center"/>
        </w:trPr>
        <w:tc>
          <w:tcPr>
            <w:tcW w:w="4304" w:type="dxa"/>
            <w:gridSpan w:val="3"/>
            <w:shd w:val="pct15" w:color="auto" w:fill="FFFFFF"/>
            <w:vAlign w:val="center"/>
          </w:tcPr>
          <w:p w:rsidR="004A53B4" w:rsidRPr="009D1C23" w:rsidRDefault="004A53B4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4A53B4">
              <w:rPr>
                <w:rFonts w:ascii="Times New Roman" w:hAnsi="Times New Roman"/>
                <w:b/>
                <w:sz w:val="28"/>
                <w:szCs w:val="28"/>
              </w:rPr>
              <w:t>Двухконтурный усилитель</w:t>
            </w:r>
          </w:p>
        </w:tc>
      </w:tr>
      <w:tr w:rsidR="004A53B4" w:rsidRPr="004A53B4" w:rsidTr="00EC5038">
        <w:trPr>
          <w:trHeight w:val="272"/>
          <w:jc w:val="center"/>
        </w:trPr>
        <w:tc>
          <w:tcPr>
            <w:tcW w:w="1617" w:type="dxa"/>
            <w:shd w:val="pct15" w:color="auto" w:fill="FFFFFF"/>
            <w:vAlign w:val="center"/>
          </w:tcPr>
          <w:p w:rsidR="004A53B4" w:rsidRPr="004A53B4" w:rsidRDefault="004A53B4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A53B4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M</w:t>
            </w:r>
            <w:r w:rsidRPr="004A53B4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вых.n</w:t>
            </w:r>
          </w:p>
        </w:tc>
        <w:tc>
          <w:tcPr>
            <w:tcW w:w="1343" w:type="dxa"/>
            <w:vAlign w:val="center"/>
          </w:tcPr>
          <w:p w:rsidR="004A53B4" w:rsidRPr="009D3BB6" w:rsidRDefault="00EC5038" w:rsidP="009D3BB6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</w:t>
            </w:r>
            <w:r w:rsidR="009D3BB6">
              <w:rPr>
                <w:rFonts w:ascii="Times New Roman" w:hAnsi="Times New Roman"/>
                <w:sz w:val="28"/>
                <w:szCs w:val="28"/>
              </w:rPr>
              <w:t>532</w:t>
            </w:r>
          </w:p>
        </w:tc>
        <w:tc>
          <w:tcPr>
            <w:tcW w:w="1344" w:type="dxa"/>
            <w:vAlign w:val="center"/>
          </w:tcPr>
          <w:p w:rsidR="004A53B4" w:rsidRPr="009D3BB6" w:rsidRDefault="00EC5038" w:rsidP="009D3BB6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</w:t>
            </w:r>
            <w:r w:rsidR="009D3BB6">
              <w:rPr>
                <w:rFonts w:ascii="Times New Roman" w:hAnsi="Times New Roman"/>
                <w:sz w:val="28"/>
                <w:szCs w:val="28"/>
              </w:rPr>
              <w:t>481</w:t>
            </w:r>
          </w:p>
        </w:tc>
      </w:tr>
      <w:tr w:rsidR="004A53B4" w:rsidRPr="004A53B4" w:rsidTr="00EC5038">
        <w:trPr>
          <w:trHeight w:val="348"/>
          <w:jc w:val="center"/>
        </w:trPr>
        <w:tc>
          <w:tcPr>
            <w:tcW w:w="1617" w:type="dxa"/>
            <w:shd w:val="pct15" w:color="auto" w:fill="FFFFFF"/>
            <w:vAlign w:val="center"/>
          </w:tcPr>
          <w:p w:rsidR="004A53B4" w:rsidRPr="004A53B4" w:rsidRDefault="004A53B4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A53B4">
              <w:rPr>
                <w:rFonts w:ascii="Times New Roman" w:hAnsi="Times New Roman"/>
                <w:b/>
                <w:sz w:val="28"/>
                <w:szCs w:val="28"/>
              </w:rPr>
              <w:t>Ψ</w:t>
            </w:r>
            <w:r w:rsidRPr="004A53B4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>n</w:t>
            </w:r>
            <w:r w:rsidRPr="004A53B4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r w:rsidRPr="004A53B4">
              <w:rPr>
                <w:rFonts w:ascii="Times New Roman" w:hAnsi="Times New Roman"/>
                <w:sz w:val="28"/>
                <w:szCs w:val="28"/>
              </w:rPr>
              <w:t>гр</w:t>
            </w:r>
          </w:p>
        </w:tc>
        <w:tc>
          <w:tcPr>
            <w:tcW w:w="1343" w:type="dxa"/>
            <w:vAlign w:val="center"/>
          </w:tcPr>
          <w:p w:rsidR="004A53B4" w:rsidRPr="00EC5038" w:rsidRDefault="007277EF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,435</w:t>
            </w:r>
            <w:r w:rsidR="00EC5038" w:rsidRPr="004A53B4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  <w:tc>
          <w:tcPr>
            <w:tcW w:w="1344" w:type="dxa"/>
            <w:vAlign w:val="center"/>
          </w:tcPr>
          <w:p w:rsidR="004A53B4" w:rsidRPr="00EC5038" w:rsidRDefault="007277EF" w:rsidP="00EC5038">
            <w:pPr>
              <w:pStyle w:val="a7"/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0,953</w:t>
            </w:r>
            <w:r w:rsidR="00EC5038" w:rsidRPr="004A53B4">
              <w:rPr>
                <w:rFonts w:ascii="Times New Roman" w:hAnsi="Times New Roman"/>
                <w:sz w:val="28"/>
                <w:szCs w:val="28"/>
              </w:rPr>
              <w:t>°</w:t>
            </w:r>
          </w:p>
        </w:tc>
      </w:tr>
    </w:tbl>
    <w:p w:rsidR="004A53B4" w:rsidRDefault="004A53B4" w:rsidP="004A53B4">
      <w:pPr>
        <w:pStyle w:val="a5"/>
        <w:ind w:firstLine="0"/>
        <w:jc w:val="center"/>
      </w:pPr>
    </w:p>
    <w:p w:rsidR="00864AE4" w:rsidRDefault="004A53B4" w:rsidP="00864AE4">
      <w:pPr>
        <w:pStyle w:val="a5"/>
        <w:ind w:firstLine="0"/>
        <w:jc w:val="center"/>
      </w:pPr>
      <w:r w:rsidRPr="004A53B4">
        <w:rPr>
          <w:rFonts w:cs="Times New Roman"/>
          <w:b/>
          <w:szCs w:val="28"/>
        </w:rPr>
        <w:t>Одноконтурный усилитель</w:t>
      </w:r>
    </w:p>
    <w:p w:rsidR="004A53B4" w:rsidRDefault="004A53B4" w:rsidP="00864AE4">
      <w:pPr>
        <w:pStyle w:val="a9"/>
        <w:jc w:val="left"/>
      </w:pPr>
      <w:r w:rsidRPr="004A53B4">
        <w:rPr>
          <w:position w:val="-16"/>
        </w:rPr>
        <w:object w:dxaOrig="1080" w:dyaOrig="420">
          <v:shape id="_x0000_i1038" type="#_x0000_t75" style="width:54pt;height:21pt" o:ole="">
            <v:imagedata r:id="rId57" o:title=""/>
          </v:shape>
          <o:OLEObject Type="Embed" ProgID="Equation.DSMT4" ShapeID="_x0000_i1038" DrawAspect="Content" ObjectID="_1604072219" r:id="rId58"/>
        </w:object>
      </w:r>
      <w:r w:rsidR="00864AE4">
        <w:t>,</w:t>
      </w:r>
      <w:r w:rsidR="007277EF" w:rsidRPr="00864AE4">
        <w:rPr>
          <w:position w:val="-12"/>
        </w:rPr>
        <w:object w:dxaOrig="1380" w:dyaOrig="380">
          <v:shape id="_x0000_i1039" type="#_x0000_t75" style="width:69pt;height:19pt" o:ole="">
            <v:imagedata r:id="rId59" o:title=""/>
          </v:shape>
          <o:OLEObject Type="Embed" ProgID="Equation.DSMT4" ShapeID="_x0000_i1039" DrawAspect="Content" ObjectID="_1604072220" r:id="rId60"/>
        </w:object>
      </w:r>
      <w:r w:rsidR="00864AE4">
        <w:t>,</w:t>
      </w:r>
      <w:r w:rsidR="007277EF" w:rsidRPr="00864AE4">
        <w:rPr>
          <w:position w:val="-12"/>
        </w:rPr>
        <w:object w:dxaOrig="1400" w:dyaOrig="380">
          <v:shape id="_x0000_i1040" type="#_x0000_t75" style="width:70pt;height:19pt" o:ole="">
            <v:imagedata r:id="rId61" o:title=""/>
          </v:shape>
          <o:OLEObject Type="Embed" ProgID="Equation.DSMT4" ShapeID="_x0000_i1040" DrawAspect="Content" ObjectID="_1604072221" r:id="rId62"/>
        </w:object>
      </w:r>
      <w:r w:rsidR="00864AE4">
        <w:t xml:space="preserve"> – </w:t>
      </w:r>
      <w:r w:rsidR="00864AE4" w:rsidRPr="00864AE4">
        <w:t>коэф. усиления на резонансной и боковых частотах.</w:t>
      </w:r>
    </w:p>
    <w:p w:rsidR="004A53B4" w:rsidRPr="00EC5038" w:rsidRDefault="007277EF" w:rsidP="004A53B4">
      <w:pPr>
        <w:pStyle w:val="a5"/>
        <w:ind w:firstLine="0"/>
        <w:rPr>
          <w:lang w:val="en-US"/>
        </w:rPr>
      </w:pPr>
      <w:r w:rsidRPr="00864AE4">
        <w:rPr>
          <w:position w:val="-38"/>
          <w:lang w:val="en-US"/>
        </w:rPr>
        <w:object w:dxaOrig="4300" w:dyaOrig="820">
          <v:shape id="_x0000_i1041" type="#_x0000_t75" style="width:215pt;height:41pt" o:ole="">
            <v:imagedata r:id="rId63" o:title=""/>
          </v:shape>
          <o:OLEObject Type="Embed" ProgID="Equation.DSMT4" ShapeID="_x0000_i1041" DrawAspect="Content" ObjectID="_1604072222" r:id="rId64"/>
        </w:object>
      </w:r>
      <w:r w:rsidR="00EC5038">
        <w:rPr>
          <w:lang w:val="en-US"/>
        </w:rPr>
        <w:tab/>
      </w:r>
      <w:r w:rsidRPr="00864AE4">
        <w:rPr>
          <w:position w:val="-38"/>
        </w:rPr>
        <w:object w:dxaOrig="4380" w:dyaOrig="820">
          <v:shape id="_x0000_i1042" type="#_x0000_t75" style="width:219pt;height:41pt" o:ole="">
            <v:imagedata r:id="rId65" o:title=""/>
          </v:shape>
          <o:OLEObject Type="Embed" ProgID="Equation.DSMT4" ShapeID="_x0000_i1042" DrawAspect="Content" ObjectID="_1604072223" r:id="rId66"/>
        </w:object>
      </w:r>
    </w:p>
    <w:p w:rsidR="00F17EB3" w:rsidRDefault="007277EF" w:rsidP="004A53B4">
      <w:pPr>
        <w:pStyle w:val="a5"/>
        <w:ind w:firstLine="0"/>
        <w:rPr>
          <w:lang w:val="en-US"/>
        </w:rPr>
      </w:pPr>
      <w:r w:rsidRPr="00F17EB3">
        <w:rPr>
          <w:position w:val="-12"/>
        </w:rPr>
        <w:object w:dxaOrig="1600" w:dyaOrig="420">
          <v:shape id="_x0000_i1043" type="#_x0000_t75" style="width:80pt;height:21pt" o:ole="">
            <v:imagedata r:id="rId67" o:title=""/>
          </v:shape>
          <o:OLEObject Type="Embed" ProgID="Equation.DSMT4" ShapeID="_x0000_i1043" DrawAspect="Content" ObjectID="_1604072224" r:id="rId68"/>
        </w:object>
      </w:r>
      <w:r w:rsidR="00F17EB3">
        <w:rPr>
          <w:lang w:val="en-US"/>
        </w:rPr>
        <w:t xml:space="preserve">, </w:t>
      </w:r>
      <w:r w:rsidRPr="00F17EB3">
        <w:rPr>
          <w:position w:val="-12"/>
          <w:lang w:val="en-US"/>
        </w:rPr>
        <w:object w:dxaOrig="1660" w:dyaOrig="420">
          <v:shape id="_x0000_i1044" type="#_x0000_t75" style="width:83pt;height:21pt" o:ole="">
            <v:imagedata r:id="rId69" o:title=""/>
          </v:shape>
          <o:OLEObject Type="Embed" ProgID="Equation.DSMT4" ShapeID="_x0000_i1044" DrawAspect="Content" ObjectID="_1604072225" r:id="rId70"/>
        </w:object>
      </w:r>
      <w:r w:rsidR="00F17EB3">
        <w:rPr>
          <w:lang w:val="en-US"/>
        </w:rPr>
        <w:t>,</w:t>
      </w:r>
      <w:r w:rsidR="00F17EB3" w:rsidRPr="00F17EB3">
        <w:rPr>
          <w:position w:val="-16"/>
          <w:lang w:val="en-US"/>
        </w:rPr>
        <w:object w:dxaOrig="1340" w:dyaOrig="460">
          <v:shape id="_x0000_i1045" type="#_x0000_t75" style="width:67pt;height:23pt" o:ole="">
            <v:imagedata r:id="rId71" o:title=""/>
          </v:shape>
          <o:OLEObject Type="Embed" ProgID="Equation.DSMT4" ShapeID="_x0000_i1045" DrawAspect="Content" ObjectID="_1604072226" r:id="rId72"/>
        </w:object>
      </w:r>
    </w:p>
    <w:p w:rsidR="00F17EB3" w:rsidRDefault="007277EF" w:rsidP="004A53B4">
      <w:pPr>
        <w:pStyle w:val="a5"/>
        <w:ind w:firstLine="0"/>
        <w:rPr>
          <w:lang w:val="en-US"/>
        </w:rPr>
      </w:pPr>
      <w:r w:rsidRPr="00C607B8">
        <w:rPr>
          <w:position w:val="-16"/>
          <w:lang w:val="en-US"/>
        </w:rPr>
        <w:object w:dxaOrig="5319" w:dyaOrig="460">
          <v:shape id="_x0000_i1046" type="#_x0000_t75" style="width:265.95pt;height:23pt" o:ole="">
            <v:imagedata r:id="rId73" o:title=""/>
          </v:shape>
          <o:OLEObject Type="Embed" ProgID="Equation.DSMT4" ShapeID="_x0000_i1046" DrawAspect="Content" ObjectID="_1604072227" r:id="rId74"/>
        </w:object>
      </w:r>
    </w:p>
    <w:p w:rsidR="00F17EB3" w:rsidRPr="00F17EB3" w:rsidRDefault="007277EF" w:rsidP="004A53B4">
      <w:pPr>
        <w:pStyle w:val="a5"/>
        <w:ind w:firstLine="0"/>
        <w:rPr>
          <w:lang w:val="en-US"/>
        </w:rPr>
      </w:pPr>
      <w:r w:rsidRPr="00C607B8">
        <w:rPr>
          <w:position w:val="-16"/>
          <w:lang w:val="en-US"/>
        </w:rPr>
        <w:object w:dxaOrig="5240" w:dyaOrig="460">
          <v:shape id="_x0000_i1047" type="#_x0000_t75" style="width:262pt;height:23pt" o:ole="">
            <v:imagedata r:id="rId75" o:title=""/>
          </v:shape>
          <o:OLEObject Type="Embed" ProgID="Equation.DSMT4" ShapeID="_x0000_i1047" DrawAspect="Content" ObjectID="_1604072228" r:id="rId76"/>
        </w:object>
      </w:r>
    </w:p>
    <w:p w:rsidR="00EC5038" w:rsidRDefault="00EC5038" w:rsidP="006D3E82">
      <w:pPr>
        <w:pStyle w:val="a9"/>
      </w:pPr>
      <w:r w:rsidRPr="004A53B4">
        <w:rPr>
          <w:b/>
          <w:szCs w:val="28"/>
        </w:rPr>
        <w:t>Двухконтурный усилитель</w:t>
      </w:r>
    </w:p>
    <w:p w:rsidR="00EC5038" w:rsidRDefault="00EC5038" w:rsidP="00EC5038">
      <w:pPr>
        <w:pStyle w:val="a9"/>
        <w:jc w:val="left"/>
      </w:pPr>
      <w:r w:rsidRPr="004A53B4">
        <w:rPr>
          <w:position w:val="-16"/>
        </w:rPr>
        <w:object w:dxaOrig="1080" w:dyaOrig="420">
          <v:shape id="_x0000_i1048" type="#_x0000_t75" style="width:54pt;height:21pt" o:ole="">
            <v:imagedata r:id="rId57" o:title=""/>
          </v:shape>
          <o:OLEObject Type="Embed" ProgID="Equation.DSMT4" ShapeID="_x0000_i1048" DrawAspect="Content" ObjectID="_1604072229" r:id="rId77"/>
        </w:object>
      </w:r>
      <w:r>
        <w:t>,</w:t>
      </w:r>
      <w:r w:rsidR="007277EF" w:rsidRPr="00864AE4">
        <w:rPr>
          <w:position w:val="-12"/>
        </w:rPr>
        <w:object w:dxaOrig="1500" w:dyaOrig="380">
          <v:shape id="_x0000_i1049" type="#_x0000_t75" style="width:75pt;height:19pt" o:ole="">
            <v:imagedata r:id="rId78" o:title=""/>
          </v:shape>
          <o:OLEObject Type="Embed" ProgID="Equation.DSMT4" ShapeID="_x0000_i1049" DrawAspect="Content" ObjectID="_1604072230" r:id="rId79"/>
        </w:object>
      </w:r>
      <w:r>
        <w:t>,</w:t>
      </w:r>
      <w:r w:rsidR="007277EF" w:rsidRPr="00864AE4">
        <w:rPr>
          <w:position w:val="-12"/>
        </w:rPr>
        <w:object w:dxaOrig="1540" w:dyaOrig="380">
          <v:shape id="_x0000_i1050" type="#_x0000_t75" style="width:77pt;height:19pt" o:ole="">
            <v:imagedata r:id="rId80" o:title=""/>
          </v:shape>
          <o:OLEObject Type="Embed" ProgID="Equation.DSMT4" ShapeID="_x0000_i1050" DrawAspect="Content" ObjectID="_1604072231" r:id="rId81"/>
        </w:object>
      </w:r>
      <w:r>
        <w:t xml:space="preserve"> – </w:t>
      </w:r>
      <w:r w:rsidRPr="00864AE4">
        <w:t>коэф. усиления на резонансной и боковых частотах.</w:t>
      </w:r>
    </w:p>
    <w:p w:rsidR="00EC5038" w:rsidRPr="00EC5038" w:rsidRDefault="007277EF" w:rsidP="00EC5038">
      <w:pPr>
        <w:pStyle w:val="a5"/>
        <w:ind w:firstLine="0"/>
        <w:rPr>
          <w:lang w:val="en-US"/>
        </w:rPr>
      </w:pPr>
      <w:r w:rsidRPr="00864AE4">
        <w:rPr>
          <w:position w:val="-38"/>
          <w:lang w:val="en-US"/>
        </w:rPr>
        <w:object w:dxaOrig="4599" w:dyaOrig="820">
          <v:shape id="_x0000_i1051" type="#_x0000_t75" style="width:229.95pt;height:41pt" o:ole="">
            <v:imagedata r:id="rId82" o:title=""/>
          </v:shape>
          <o:OLEObject Type="Embed" ProgID="Equation.DSMT4" ShapeID="_x0000_i1051" DrawAspect="Content" ObjectID="_1604072232" r:id="rId83"/>
        </w:object>
      </w:r>
      <w:r w:rsidR="00EC5038">
        <w:rPr>
          <w:lang w:val="en-US"/>
        </w:rPr>
        <w:t xml:space="preserve">    </w:t>
      </w:r>
      <w:r w:rsidRPr="00864AE4">
        <w:rPr>
          <w:position w:val="-38"/>
        </w:rPr>
        <w:object w:dxaOrig="4520" w:dyaOrig="820">
          <v:shape id="_x0000_i1052" type="#_x0000_t75" style="width:226pt;height:41pt" o:ole="">
            <v:imagedata r:id="rId84" o:title=""/>
          </v:shape>
          <o:OLEObject Type="Embed" ProgID="Equation.DSMT4" ShapeID="_x0000_i1052" DrawAspect="Content" ObjectID="_1604072233" r:id="rId85"/>
        </w:object>
      </w:r>
    </w:p>
    <w:p w:rsidR="00EC5038" w:rsidRDefault="007277EF" w:rsidP="00EC5038">
      <w:pPr>
        <w:pStyle w:val="a5"/>
        <w:ind w:firstLine="0"/>
        <w:rPr>
          <w:lang w:val="en-US"/>
        </w:rPr>
      </w:pPr>
      <w:r w:rsidRPr="00F17EB3">
        <w:rPr>
          <w:position w:val="-12"/>
        </w:rPr>
        <w:object w:dxaOrig="1640" w:dyaOrig="420">
          <v:shape id="_x0000_i1053" type="#_x0000_t75" style="width:82pt;height:21pt" o:ole="">
            <v:imagedata r:id="rId86" o:title=""/>
          </v:shape>
          <o:OLEObject Type="Embed" ProgID="Equation.DSMT4" ShapeID="_x0000_i1053" DrawAspect="Content" ObjectID="_1604072234" r:id="rId87"/>
        </w:object>
      </w:r>
      <w:r w:rsidR="00EC5038">
        <w:rPr>
          <w:lang w:val="en-US"/>
        </w:rPr>
        <w:t xml:space="preserve">, </w:t>
      </w:r>
      <w:r w:rsidRPr="00F17EB3">
        <w:rPr>
          <w:position w:val="-12"/>
          <w:lang w:val="en-US"/>
        </w:rPr>
        <w:object w:dxaOrig="1680" w:dyaOrig="420">
          <v:shape id="_x0000_i1054" type="#_x0000_t75" style="width:84pt;height:21pt" o:ole="">
            <v:imagedata r:id="rId88" o:title=""/>
          </v:shape>
          <o:OLEObject Type="Embed" ProgID="Equation.DSMT4" ShapeID="_x0000_i1054" DrawAspect="Content" ObjectID="_1604072235" r:id="rId89"/>
        </w:object>
      </w:r>
      <w:r w:rsidR="00EC5038">
        <w:rPr>
          <w:lang w:val="en-US"/>
        </w:rPr>
        <w:t>,</w:t>
      </w:r>
      <w:r w:rsidRPr="00F17EB3">
        <w:rPr>
          <w:position w:val="-16"/>
          <w:lang w:val="en-US"/>
        </w:rPr>
        <w:object w:dxaOrig="1400" w:dyaOrig="460">
          <v:shape id="_x0000_i1055" type="#_x0000_t75" style="width:70pt;height:23pt" o:ole="">
            <v:imagedata r:id="rId90" o:title=""/>
          </v:shape>
          <o:OLEObject Type="Embed" ProgID="Equation.DSMT4" ShapeID="_x0000_i1055" DrawAspect="Content" ObjectID="_1604072236" r:id="rId91"/>
        </w:object>
      </w:r>
    </w:p>
    <w:p w:rsidR="00EC5038" w:rsidRDefault="007277EF" w:rsidP="00EC5038">
      <w:pPr>
        <w:pStyle w:val="a5"/>
        <w:ind w:firstLine="0"/>
        <w:rPr>
          <w:lang w:val="en-US"/>
        </w:rPr>
      </w:pPr>
      <w:r w:rsidRPr="00C607B8">
        <w:rPr>
          <w:position w:val="-16"/>
          <w:lang w:val="en-US"/>
        </w:rPr>
        <w:object w:dxaOrig="4900" w:dyaOrig="460">
          <v:shape id="_x0000_i1056" type="#_x0000_t75" style="width:245pt;height:23pt" o:ole="">
            <v:imagedata r:id="rId92" o:title=""/>
          </v:shape>
          <o:OLEObject Type="Embed" ProgID="Equation.DSMT4" ShapeID="_x0000_i1056" DrawAspect="Content" ObjectID="_1604072237" r:id="rId93"/>
        </w:object>
      </w:r>
    </w:p>
    <w:p w:rsidR="00EC5038" w:rsidRPr="00F17EB3" w:rsidRDefault="007277EF" w:rsidP="00EC5038">
      <w:pPr>
        <w:pStyle w:val="a5"/>
        <w:ind w:firstLine="0"/>
        <w:rPr>
          <w:lang w:val="en-US"/>
        </w:rPr>
      </w:pPr>
      <w:r w:rsidRPr="00C607B8">
        <w:rPr>
          <w:position w:val="-16"/>
          <w:lang w:val="en-US"/>
        </w:rPr>
        <w:object w:dxaOrig="5179" w:dyaOrig="460">
          <v:shape id="_x0000_i1057" type="#_x0000_t75" style="width:258.95pt;height:23pt" o:ole="">
            <v:imagedata r:id="rId94" o:title=""/>
          </v:shape>
          <o:OLEObject Type="Embed" ProgID="Equation.DSMT4" ShapeID="_x0000_i1057" DrawAspect="Content" ObjectID="_1604072238" r:id="rId95"/>
        </w:object>
      </w:r>
    </w:p>
    <w:p w:rsidR="004A53B4" w:rsidRDefault="004A53B4" w:rsidP="004A53B4">
      <w:pPr>
        <w:pStyle w:val="a5"/>
        <w:ind w:firstLine="0"/>
      </w:pPr>
    </w:p>
    <w:p w:rsidR="00EC5038" w:rsidRPr="006D3E82" w:rsidRDefault="00EC5038" w:rsidP="006D3E82">
      <w:pPr>
        <w:pStyle w:val="a5"/>
        <w:numPr>
          <w:ilvl w:val="0"/>
          <w:numId w:val="12"/>
        </w:numPr>
        <w:jc w:val="center"/>
        <w:rPr>
          <w:b/>
        </w:rPr>
      </w:pPr>
      <w:r w:rsidRPr="006D3E82">
        <w:rPr>
          <w:b/>
        </w:rPr>
        <w:lastRenderedPageBreak/>
        <w:t>Анализ и сравнение искажений передаваемого сигнала, вносимые одноконтурным усилителем.</w:t>
      </w:r>
    </w:p>
    <w:p w:rsidR="00EC5038" w:rsidRDefault="00EC5038" w:rsidP="00EC5038">
      <w:pPr>
        <w:pStyle w:val="a5"/>
        <w:ind w:firstLine="0"/>
      </w:pPr>
      <w:r>
        <w:t>Рассмотри семейство из 3-х осциллограмм огибающей сигнала:</w:t>
      </w:r>
    </w:p>
    <w:p w:rsidR="006D3E82" w:rsidRDefault="00EC5038" w:rsidP="006D3E82">
      <w:pPr>
        <w:pStyle w:val="a5"/>
        <w:numPr>
          <w:ilvl w:val="0"/>
          <w:numId w:val="15"/>
        </w:numPr>
      </w:pPr>
      <w:r w:rsidRPr="00EC5038">
        <w:rPr>
          <w:b/>
          <w:i/>
        </w:rPr>
        <w:t>k</w:t>
      </w:r>
      <w:r w:rsidRPr="00AD3C77">
        <w:rPr>
          <w:b/>
          <w:vertAlign w:val="subscript"/>
        </w:rPr>
        <w:t>р</w:t>
      </w:r>
      <w:r w:rsidRPr="00EC5038">
        <w:rPr>
          <w:b/>
          <w:i/>
        </w:rPr>
        <w:t>U</w:t>
      </w:r>
      <w:r w:rsidRPr="00AD3C77">
        <w:rPr>
          <w:b/>
          <w:vertAlign w:val="subscript"/>
        </w:rPr>
        <w:t>вх</w:t>
      </w:r>
      <w:r w:rsidRPr="00AD3C77">
        <w:rPr>
          <w:b/>
        </w:rPr>
        <w:t>(</w:t>
      </w:r>
      <w:r w:rsidRPr="00EC5038">
        <w:rPr>
          <w:b/>
          <w:i/>
        </w:rPr>
        <w:t>t</w:t>
      </w:r>
      <w:r w:rsidRPr="00AD3C77">
        <w:rPr>
          <w:b/>
        </w:rPr>
        <w:t>)</w:t>
      </w:r>
      <w:r w:rsidRPr="00132903">
        <w:t> —</w:t>
      </w:r>
      <w:r>
        <w:t xml:space="preserve"> «идеальной»</w:t>
      </w:r>
      <w:r w:rsidRPr="006D3E82">
        <w:t>;</w:t>
      </w:r>
    </w:p>
    <w:p w:rsidR="006D3E82" w:rsidRDefault="006D3E82" w:rsidP="006D3E82">
      <w:pPr>
        <w:pStyle w:val="a5"/>
        <w:numPr>
          <w:ilvl w:val="0"/>
          <w:numId w:val="15"/>
        </w:numPr>
      </w:pPr>
      <w:r w:rsidRPr="006D3E82">
        <w:rPr>
          <w:b/>
          <w:i/>
        </w:rPr>
        <w:t xml:space="preserve"> </w:t>
      </w:r>
      <w:r w:rsidRPr="00EC5038">
        <w:rPr>
          <w:b/>
          <w:i/>
        </w:rPr>
        <w:t>k</w:t>
      </w:r>
      <w:r w:rsidRPr="00AD3C77">
        <w:rPr>
          <w:b/>
          <w:vertAlign w:val="subscript"/>
        </w:rPr>
        <w:t>р</w:t>
      </w:r>
      <w:r w:rsidRPr="00EC5038">
        <w:rPr>
          <w:b/>
          <w:i/>
        </w:rPr>
        <w:t>U</w:t>
      </w:r>
      <w:r w:rsidRPr="00AD3C77">
        <w:rPr>
          <w:b/>
          <w:vertAlign w:val="subscript"/>
        </w:rPr>
        <w:t>вх</w:t>
      </w:r>
      <w:r w:rsidRPr="00AD3C77">
        <w:rPr>
          <w:b/>
        </w:rPr>
        <w:t>(</w:t>
      </w:r>
      <w:r w:rsidRPr="00EC5038">
        <w:rPr>
          <w:b/>
          <w:i/>
        </w:rPr>
        <w:t>t</w:t>
      </w:r>
      <w:r w:rsidRPr="00AD3C77">
        <w:rPr>
          <w:b/>
        </w:rPr>
        <w:t>–</w:t>
      </w:r>
      <w:r w:rsidRPr="00EC5038">
        <w:rPr>
          <w:b/>
          <w:i/>
        </w:rPr>
        <w:t>T</w:t>
      </w:r>
      <w:r w:rsidRPr="00AD3C77">
        <w:rPr>
          <w:b/>
          <w:vertAlign w:val="subscript"/>
        </w:rPr>
        <w:t>гр</w:t>
      </w:r>
      <w:r w:rsidRPr="00AD3C77">
        <w:rPr>
          <w:b/>
        </w:rPr>
        <w:t>)</w:t>
      </w:r>
      <w:r w:rsidRPr="00132903">
        <w:t> — рассчитанной в приближении «неискаженной передачи»   сигнала</w:t>
      </w:r>
      <w:r w:rsidRPr="00526F00">
        <w:t>;</w:t>
      </w:r>
    </w:p>
    <w:p w:rsidR="00EC5038" w:rsidRPr="006D3E82" w:rsidRDefault="006D3E82" w:rsidP="006D3E82">
      <w:pPr>
        <w:pStyle w:val="a5"/>
        <w:numPr>
          <w:ilvl w:val="0"/>
          <w:numId w:val="15"/>
        </w:numPr>
        <w:rPr>
          <w:i/>
        </w:rPr>
      </w:pPr>
      <w:r w:rsidRPr="00EC5038">
        <w:rPr>
          <w:b/>
          <w:i/>
        </w:rPr>
        <w:t>U</w:t>
      </w:r>
      <w:r w:rsidRPr="00AD3C77">
        <w:rPr>
          <w:b/>
          <w:vertAlign w:val="subscript"/>
        </w:rPr>
        <w:t>вых</w:t>
      </w:r>
      <w:r w:rsidRPr="00AD3C77">
        <w:rPr>
          <w:b/>
        </w:rPr>
        <w:t>(</w:t>
      </w:r>
      <w:r w:rsidRPr="00EC5038">
        <w:rPr>
          <w:b/>
          <w:i/>
        </w:rPr>
        <w:t>t</w:t>
      </w:r>
      <w:r w:rsidRPr="00AD3C77">
        <w:rPr>
          <w:b/>
        </w:rPr>
        <w:t>)</w:t>
      </w:r>
      <w:r w:rsidRPr="00132903">
        <w:t> — реальной;</w:t>
      </w:r>
      <w:r w:rsidRPr="00607704">
        <w:rPr>
          <w:noProof/>
          <w:lang w:eastAsia="ru-RU"/>
        </w:rPr>
        <w:t xml:space="preserve"> </w:t>
      </w:r>
    </w:p>
    <w:p w:rsidR="00EC5038" w:rsidRDefault="006D3E82" w:rsidP="00E560D4">
      <w:pPr>
        <w:pStyle w:val="a5"/>
        <w:ind w:firstLine="0"/>
      </w:pPr>
      <w:r w:rsidRPr="00E560D4">
        <w:rPr>
          <w:position w:val="-16"/>
        </w:rPr>
        <w:object w:dxaOrig="7339" w:dyaOrig="460">
          <v:shape id="_x0000_i1058" type="#_x0000_t75" style="width:366.95pt;height:23pt" o:ole="">
            <v:imagedata r:id="rId96" o:title=""/>
          </v:shape>
          <o:OLEObject Type="Embed" ProgID="Equation.DSMT4" ShapeID="_x0000_i1058" DrawAspect="Content" ObjectID="_1604072239" r:id="rId97"/>
        </w:object>
      </w:r>
    </w:p>
    <w:p w:rsidR="00E560D4" w:rsidRPr="00E560D4" w:rsidRDefault="006D3E82" w:rsidP="00E560D4">
      <w:pPr>
        <w:pStyle w:val="a5"/>
        <w:ind w:firstLine="0"/>
        <w:rPr>
          <w:lang w:val="en-US"/>
        </w:rPr>
      </w:pPr>
      <w:r w:rsidRPr="007277EF">
        <w:rPr>
          <w:position w:val="-20"/>
        </w:rPr>
        <w:object w:dxaOrig="7940" w:dyaOrig="540">
          <v:shape id="_x0000_i1059" type="#_x0000_t75" style="width:397pt;height:27pt" o:ole="">
            <v:imagedata r:id="rId98" o:title=""/>
          </v:shape>
          <o:OLEObject Type="Embed" ProgID="Equation.DSMT4" ShapeID="_x0000_i1059" DrawAspect="Content" ObjectID="_1604072240" r:id="rId99"/>
        </w:object>
      </w:r>
      <w:r w:rsidR="00910004">
        <w:t xml:space="preserve"> В</w:t>
      </w:r>
    </w:p>
    <w:p w:rsidR="00E560D4" w:rsidRDefault="006D3E82" w:rsidP="00E560D4">
      <w:pPr>
        <w:pStyle w:val="a5"/>
        <w:ind w:firstLine="0"/>
      </w:pPr>
      <w:r w:rsidRPr="00E560D4">
        <w:rPr>
          <w:position w:val="-22"/>
        </w:rPr>
        <w:object w:dxaOrig="9859" w:dyaOrig="580">
          <v:shape id="_x0000_i1060" type="#_x0000_t75" style="width:492.95pt;height:29pt" o:ole="">
            <v:imagedata r:id="rId100" o:title=""/>
          </v:shape>
          <o:OLEObject Type="Embed" ProgID="Equation.DSMT4" ShapeID="_x0000_i1060" DrawAspect="Content" ObjectID="_1604072241" r:id="rId101"/>
        </w:object>
      </w:r>
      <w:r w:rsidRPr="009D1C23">
        <w:rPr>
          <w:position w:val="-24"/>
        </w:rPr>
        <w:object w:dxaOrig="6940" w:dyaOrig="620">
          <v:shape id="_x0000_i1061" type="#_x0000_t75" style="width:347pt;height:31pt" o:ole="">
            <v:imagedata r:id="rId102" o:title=""/>
          </v:shape>
          <o:OLEObject Type="Embed" ProgID="Equation.DSMT4" ShapeID="_x0000_i1061" DrawAspect="Content" ObjectID="_1604072242" r:id="rId103"/>
        </w:object>
      </w:r>
    </w:p>
    <w:p w:rsidR="00910004" w:rsidRPr="00E560D4" w:rsidRDefault="009D1C23" w:rsidP="00E560D4">
      <w:pPr>
        <w:pStyle w:val="a5"/>
        <w:ind w:firstLine="0"/>
      </w:pPr>
      <w:r w:rsidRPr="009D1C23">
        <w:rPr>
          <w:position w:val="-24"/>
        </w:rPr>
        <w:object w:dxaOrig="5340" w:dyaOrig="620">
          <v:shape id="_x0000_i1062" type="#_x0000_t75" style="width:267pt;height:31pt" o:ole="">
            <v:imagedata r:id="rId104" o:title=""/>
          </v:shape>
          <o:OLEObject Type="Embed" ProgID="Equation.DSMT4" ShapeID="_x0000_i1062" DrawAspect="Content" ObjectID="_1604072243" r:id="rId105"/>
        </w:object>
      </w:r>
      <w:r w:rsidR="00910004">
        <w:t xml:space="preserve"> В</w:t>
      </w:r>
    </w:p>
    <w:p w:rsidR="00910004" w:rsidRDefault="006D3E82" w:rsidP="00910004">
      <w:pPr>
        <w:pStyle w:val="a5"/>
        <w:ind w:firstLine="0"/>
      </w:pPr>
      <w:r w:rsidRPr="00E64C49">
        <w:rPr>
          <w:position w:val="-20"/>
        </w:rPr>
        <w:object w:dxaOrig="8240" w:dyaOrig="540">
          <v:shape id="_x0000_i1063" type="#_x0000_t75" style="width:412pt;height:27pt" o:ole="">
            <v:imagedata r:id="rId106" o:title=""/>
          </v:shape>
          <o:OLEObject Type="Embed" ProgID="Equation.DSMT4" ShapeID="_x0000_i1063" DrawAspect="Content" ObjectID="_1604072244" r:id="rId107"/>
        </w:object>
      </w:r>
    </w:p>
    <w:p w:rsidR="00607704" w:rsidRDefault="006D3E82" w:rsidP="00910004">
      <w:pPr>
        <w:pStyle w:val="a5"/>
        <w:ind w:firstLine="0"/>
      </w:pPr>
      <w:r w:rsidRPr="00910004">
        <w:rPr>
          <w:position w:val="-20"/>
        </w:rPr>
        <w:object w:dxaOrig="9499" w:dyaOrig="540">
          <v:shape id="_x0000_i1064" type="#_x0000_t75" style="width:423.65pt;height:27pt" o:ole="">
            <v:imagedata r:id="rId108" o:title=""/>
          </v:shape>
          <o:OLEObject Type="Embed" ProgID="Equation.DSMT4" ShapeID="_x0000_i1064" DrawAspect="Content" ObjectID="_1604072245" r:id="rId109"/>
        </w:object>
      </w:r>
      <w:r w:rsidR="00910004">
        <w:t>В</w:t>
      </w:r>
    </w:p>
    <w:p w:rsidR="006D3E82" w:rsidRPr="006D3E82" w:rsidRDefault="006D3E82" w:rsidP="006D3E82">
      <w:pPr>
        <w:pStyle w:val="a5"/>
        <w:ind w:firstLine="0"/>
        <w:jc w:val="center"/>
        <w:rPr>
          <w:b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54F51574" wp14:editId="5944E406">
                <wp:simplePos x="0" y="0"/>
                <wp:positionH relativeFrom="column">
                  <wp:posOffset>320675</wp:posOffset>
                </wp:positionH>
                <wp:positionV relativeFrom="paragraph">
                  <wp:posOffset>189230</wp:posOffset>
                </wp:positionV>
                <wp:extent cx="0" cy="3012440"/>
                <wp:effectExtent l="76200" t="38100" r="57150" b="16510"/>
                <wp:wrapNone/>
                <wp:docPr id="42" name="Прямая со стрелкой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0124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091D735" id="Прямая со стрелкой 42" o:spid="_x0000_s1026" type="#_x0000_t32" style="position:absolute;margin-left:25.25pt;margin-top:14.9pt;width:0;height:237.2pt;flip:y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" strokecolor="black [3200]" strokeweight="1pt">
                <v:stroke endarrow="block" joinstyle="miter"/>
              </v:shape>
            </w:pict>
          </mc:Fallback>
        </mc:AlternateContent>
      </w:r>
      <w:r w:rsidRPr="006D3E82">
        <w:rPr>
          <w:b/>
        </w:rPr>
        <w:t>Семейство осциллограмм огибающей сигнала</w:t>
      </w:r>
    </w:p>
    <w:p w:rsidR="00EC5038" w:rsidRPr="00273005" w:rsidRDefault="006D3E82" w:rsidP="00273005">
      <w:pPr>
        <w:pStyle w:val="a9"/>
      </w:pP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4A1AAD7A" wp14:editId="7C7E0652">
                <wp:simplePos x="0" y="0"/>
                <wp:positionH relativeFrom="column">
                  <wp:posOffset>634365</wp:posOffset>
                </wp:positionH>
                <wp:positionV relativeFrom="paragraph">
                  <wp:posOffset>977899</wp:posOffset>
                </wp:positionV>
                <wp:extent cx="285750" cy="132715"/>
                <wp:effectExtent l="0" t="0" r="19050" b="19685"/>
                <wp:wrapNone/>
                <wp:docPr id="50" name="Прямая соединительная линия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85750" cy="13271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71EF37B" id="Прямая соединительная линия 50" o:spid="_x0000_s1026" style="position:absolute;flip:y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9.95pt,77pt" to="72.45pt,8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011EC298" wp14:editId="141BF825">
                <wp:simplePos x="0" y="0"/>
                <wp:positionH relativeFrom="column">
                  <wp:posOffset>858520</wp:posOffset>
                </wp:positionH>
                <wp:positionV relativeFrom="paragraph">
                  <wp:posOffset>822960</wp:posOffset>
                </wp:positionV>
                <wp:extent cx="623694" cy="285419"/>
                <wp:effectExtent l="0" t="0" r="5080" b="635"/>
                <wp:wrapNone/>
                <wp:docPr id="49" name="Надпись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3694" cy="28541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Default="006D3E82" w:rsidP="00607704">
                            <w:r w:rsidRPr="00EC5038">
                              <w:rPr>
                                <w:b/>
                                <w:i/>
                              </w:rPr>
                              <w:t>U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вых</w:t>
                            </w:r>
                            <w:r w:rsidRPr="00AD3C77">
                              <w:rPr>
                                <w:b/>
                              </w:rPr>
                              <w:t>(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t</w:t>
                            </w:r>
                            <w:r w:rsidRPr="00AD3C77">
                              <w:rPr>
                                <w:b/>
                              </w:rPr>
                              <w:t>)</w:t>
                            </w:r>
                            <w:r w:rsidRPr="00132903">
                              <w:t> 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1EC298" id="Надпись 49" o:spid="_x0000_s1075" type="#_x0000_t202" style="position:absolute;left:0;text-align:left;margin-left:67.6pt;margin-top:64.8pt;width:49.1pt;height:22.45pt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" fillcolor="white [3212]" stroked="f" strokeweight=".5pt">
                <v:textbox>
                  <w:txbxContent>
                    <w:p w:rsidR="006D3E82" w:rsidRDefault="006D3E82" w:rsidP="00607704">
                      <w:proofErr w:type="spellStart"/>
                      <w:r w:rsidRPr="00EC5038">
                        <w:rPr>
                          <w:b/>
                          <w:i/>
                        </w:rPr>
                        <w:t>U</w:t>
                      </w:r>
                      <w:r w:rsidRPr="00AD3C77">
                        <w:rPr>
                          <w:b/>
                          <w:vertAlign w:val="subscript"/>
                        </w:rPr>
                        <w:t>вых</w:t>
                      </w:r>
                      <w:proofErr w:type="spellEnd"/>
                      <w:r w:rsidRPr="00AD3C77">
                        <w:rPr>
                          <w:b/>
                        </w:rPr>
                        <w:t>(</w:t>
                      </w:r>
                      <w:r w:rsidRPr="00EC5038">
                        <w:rPr>
                          <w:b/>
                          <w:i/>
                        </w:rPr>
                        <w:t>t</w:t>
                      </w:r>
                      <w:r w:rsidRPr="00AD3C77">
                        <w:rPr>
                          <w:b/>
                        </w:rPr>
                        <w:t>)</w:t>
                      </w:r>
                      <w:r w:rsidRPr="00132903">
                        <w:t> 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100B5C64" wp14:editId="1EE4291B">
                <wp:simplePos x="0" y="0"/>
                <wp:positionH relativeFrom="column">
                  <wp:posOffset>586740</wp:posOffset>
                </wp:positionH>
                <wp:positionV relativeFrom="paragraph">
                  <wp:posOffset>463549</wp:posOffset>
                </wp:positionV>
                <wp:extent cx="217170" cy="111577"/>
                <wp:effectExtent l="0" t="0" r="30480" b="22225"/>
                <wp:wrapNone/>
                <wp:docPr id="48" name="Прямая соединительная линия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17170" cy="11157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9B96533" id="Прямая соединительная линия 48" o:spid="_x0000_s1026" style="position:absolute;flip:y;z-index:2517667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46.2pt,36.5pt" to="63.3pt,4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3209B88E" wp14:editId="39F9E336">
                <wp:simplePos x="0" y="0"/>
                <wp:positionH relativeFrom="column">
                  <wp:posOffset>699770</wp:posOffset>
                </wp:positionH>
                <wp:positionV relativeFrom="paragraph">
                  <wp:posOffset>266065</wp:posOffset>
                </wp:positionV>
                <wp:extent cx="877401" cy="285419"/>
                <wp:effectExtent l="0" t="0" r="0" b="635"/>
                <wp:wrapNone/>
                <wp:docPr id="47" name="Надпись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7401" cy="28541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Default="006D3E82" w:rsidP="00607704">
                            <w:r w:rsidRPr="00EC5038">
                              <w:rPr>
                                <w:b/>
                                <w:i/>
                              </w:rPr>
                              <w:t>k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р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U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вх</w:t>
                            </w:r>
                            <w:r w:rsidRPr="00AD3C77">
                              <w:rPr>
                                <w:b/>
                              </w:rPr>
                              <w:t>(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t</w:t>
                            </w:r>
                            <w:r w:rsidRPr="00AD3C77">
                              <w:rPr>
                                <w:b/>
                              </w:rPr>
                              <w:t>–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T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гр</w:t>
                            </w:r>
                            <w:r w:rsidRPr="00AD3C77">
                              <w:rPr>
                                <w:b/>
                              </w:rPr>
                              <w:t>)</w:t>
                            </w:r>
                            <w:r w:rsidRPr="00132903">
                              <w:t> 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09B88E" id="Надпись 47" o:spid="_x0000_s1076" type="#_x0000_t202" style="position:absolute;left:0;text-align:left;margin-left:55.1pt;margin-top:20.95pt;width:69.1pt;height:22.45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" fillcolor="white [3212]" stroked="f" strokeweight=".5pt">
                <v:textbox>
                  <w:txbxContent>
                    <w:p w:rsidR="006D3E82" w:rsidRDefault="006D3E82" w:rsidP="00607704">
                      <w:proofErr w:type="spellStart"/>
                      <w:proofErr w:type="gramStart"/>
                      <w:r w:rsidRPr="00EC5038">
                        <w:rPr>
                          <w:b/>
                          <w:i/>
                        </w:rPr>
                        <w:t>k</w:t>
                      </w:r>
                      <w:proofErr w:type="gramEnd"/>
                      <w:r w:rsidRPr="00AD3C77">
                        <w:rPr>
                          <w:b/>
                          <w:vertAlign w:val="subscript"/>
                        </w:rPr>
                        <w:t>р</w:t>
                      </w:r>
                      <w:r w:rsidRPr="00EC5038">
                        <w:rPr>
                          <w:b/>
                          <w:i/>
                        </w:rPr>
                        <w:t>U</w:t>
                      </w:r>
                      <w:r w:rsidRPr="00AD3C77">
                        <w:rPr>
                          <w:b/>
                          <w:vertAlign w:val="subscript"/>
                        </w:rPr>
                        <w:t>вх</w:t>
                      </w:r>
                      <w:proofErr w:type="spellEnd"/>
                      <w:r w:rsidRPr="00AD3C77">
                        <w:rPr>
                          <w:b/>
                        </w:rPr>
                        <w:t>(</w:t>
                      </w:r>
                      <w:r w:rsidRPr="00EC5038">
                        <w:rPr>
                          <w:b/>
                          <w:i/>
                        </w:rPr>
                        <w:t>t</w:t>
                      </w:r>
                      <w:r w:rsidRPr="00AD3C77">
                        <w:rPr>
                          <w:b/>
                        </w:rPr>
                        <w:t>–</w:t>
                      </w:r>
                      <w:proofErr w:type="spellStart"/>
                      <w:r w:rsidRPr="00EC5038">
                        <w:rPr>
                          <w:b/>
                          <w:i/>
                        </w:rPr>
                        <w:t>T</w:t>
                      </w:r>
                      <w:r w:rsidRPr="00AD3C77">
                        <w:rPr>
                          <w:b/>
                          <w:vertAlign w:val="subscript"/>
                        </w:rPr>
                        <w:t>гр</w:t>
                      </w:r>
                      <w:proofErr w:type="spellEnd"/>
                      <w:r w:rsidRPr="00AD3C77">
                        <w:rPr>
                          <w:b/>
                        </w:rPr>
                        <w:t>)</w:t>
                      </w:r>
                      <w:r w:rsidRPr="00132903">
                        <w:t> 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428E529D" wp14:editId="690437D6">
                <wp:simplePos x="0" y="0"/>
                <wp:positionH relativeFrom="column">
                  <wp:posOffset>758190</wp:posOffset>
                </wp:positionH>
                <wp:positionV relativeFrom="paragraph">
                  <wp:posOffset>1987549</wp:posOffset>
                </wp:positionV>
                <wp:extent cx="47625" cy="219075"/>
                <wp:effectExtent l="0" t="0" r="28575" b="28575"/>
                <wp:wrapNone/>
                <wp:docPr id="46" name="Прямая соединительная линия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7625" cy="2190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467E873" id="Прямая соединительная линия 46" o:spid="_x0000_s1026" style="position:absolute;flip:x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9.7pt,156.5pt" to="63.45pt,17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61DEEEAC" wp14:editId="407725D5">
                <wp:simplePos x="0" y="0"/>
                <wp:positionH relativeFrom="column">
                  <wp:posOffset>473710</wp:posOffset>
                </wp:positionH>
                <wp:positionV relativeFrom="paragraph">
                  <wp:posOffset>2160270</wp:posOffset>
                </wp:positionV>
                <wp:extent cx="597267" cy="253707"/>
                <wp:effectExtent l="0" t="0" r="0" b="0"/>
                <wp:wrapNone/>
                <wp:docPr id="45" name="Надпись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7267" cy="25370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Default="006D3E82">
                            <w:r w:rsidRPr="00EC5038">
                              <w:rPr>
                                <w:b/>
                                <w:i/>
                              </w:rPr>
                              <w:t>k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р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U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вх</w:t>
                            </w:r>
                            <w:r w:rsidRPr="00AD3C77">
                              <w:rPr>
                                <w:b/>
                              </w:rPr>
                              <w:t>(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t</w:t>
                            </w:r>
                            <w:r w:rsidRPr="00AD3C77">
                              <w:rPr>
                                <w:b/>
                              </w:rPr>
                              <w:t>)</w:t>
                            </w:r>
                            <w:r w:rsidRPr="00132903">
                              <w:t> 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DEEEAC" id="Надпись 45" o:spid="_x0000_s1077" type="#_x0000_t202" style="position:absolute;left:0;text-align:left;margin-left:37.3pt;margin-top:170.1pt;width:47.05pt;height:20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" fillcolor="white [3212]" stroked="f" strokeweight=".5pt">
                <v:textbox>
                  <w:txbxContent>
                    <w:p w:rsidR="006D3E82" w:rsidRDefault="006D3E82">
                      <w:proofErr w:type="spellStart"/>
                      <w:proofErr w:type="gramStart"/>
                      <w:r w:rsidRPr="00EC5038">
                        <w:rPr>
                          <w:b/>
                          <w:i/>
                        </w:rPr>
                        <w:t>k</w:t>
                      </w:r>
                      <w:proofErr w:type="gramEnd"/>
                      <w:r w:rsidRPr="00AD3C77">
                        <w:rPr>
                          <w:b/>
                          <w:vertAlign w:val="subscript"/>
                        </w:rPr>
                        <w:t>р</w:t>
                      </w:r>
                      <w:r w:rsidRPr="00EC5038">
                        <w:rPr>
                          <w:b/>
                          <w:i/>
                        </w:rPr>
                        <w:t>U</w:t>
                      </w:r>
                      <w:r w:rsidRPr="00AD3C77">
                        <w:rPr>
                          <w:b/>
                          <w:vertAlign w:val="subscript"/>
                        </w:rPr>
                        <w:t>вх</w:t>
                      </w:r>
                      <w:proofErr w:type="spellEnd"/>
                      <w:r w:rsidRPr="00AD3C77">
                        <w:rPr>
                          <w:b/>
                        </w:rPr>
                        <w:t>(</w:t>
                      </w:r>
                      <w:r w:rsidRPr="00EC5038">
                        <w:rPr>
                          <w:b/>
                          <w:i/>
                        </w:rPr>
                        <w:t>t</w:t>
                      </w:r>
                      <w:r w:rsidRPr="00AD3C77">
                        <w:rPr>
                          <w:b/>
                        </w:rPr>
                        <w:t>)</w:t>
                      </w:r>
                      <w:r w:rsidRPr="00132903">
                        <w:t> </w:t>
                      </w:r>
                    </w:p>
                  </w:txbxContent>
                </v:textbox>
              </v:shape>
            </w:pict>
          </mc:Fallback>
        </mc:AlternateContent>
      </w:r>
      <w:r w:rsidR="0027300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6A00565C" wp14:editId="29FDF292">
                <wp:simplePos x="0" y="0"/>
                <wp:positionH relativeFrom="column">
                  <wp:posOffset>-276387</wp:posOffset>
                </wp:positionH>
                <wp:positionV relativeFrom="paragraph">
                  <wp:posOffset>-117623</wp:posOffset>
                </wp:positionV>
                <wp:extent cx="803404" cy="396416"/>
                <wp:effectExtent l="0" t="0" r="0" b="3810"/>
                <wp:wrapNone/>
                <wp:docPr id="43" name="Надпись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3404" cy="39641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607704" w:rsidRDefault="006D3E82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u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00565C" id="Надпись 43" o:spid="_x0000_s1078" type="#_x0000_t202" style="position:absolute;left:0;text-align:left;margin-left:-21.75pt;margin-top:-9.25pt;width:63.25pt;height:31.2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" filled="f" stroked="f" strokeweight=".5pt">
                <v:textbox>
                  <w:txbxContent>
                    <w:p w:rsidR="006D3E82" w:rsidRPr="00607704" w:rsidRDefault="006D3E82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</w:rPr>
                            <m:t>м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60770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5F0D6445" wp14:editId="1FCC91A5">
                <wp:simplePos x="0" y="0"/>
                <wp:positionH relativeFrom="column">
                  <wp:posOffset>5863928</wp:posOffset>
                </wp:positionH>
                <wp:positionV relativeFrom="paragraph">
                  <wp:posOffset>2851066</wp:posOffset>
                </wp:positionV>
                <wp:extent cx="560268" cy="322419"/>
                <wp:effectExtent l="0" t="0" r="0" b="1905"/>
                <wp:wrapNone/>
                <wp:docPr id="44" name="Надпись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0268" cy="322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607704" w:rsidRDefault="006D3E82" w:rsidP="00607704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t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с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0D6445" id="Надпись 44" o:spid="_x0000_s1079" type="#_x0000_t202" style="position:absolute;left:0;text-align:left;margin-left:461.75pt;margin-top:224.5pt;width:44.1pt;height:25.4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" filled="f" stroked="f" strokeweight=".5pt">
                <v:textbox>
                  <w:txbxContent>
                    <w:p w:rsidR="006D3E82" w:rsidRPr="00607704" w:rsidRDefault="006D3E82" w:rsidP="00607704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,</m:t>
                          </m:r>
                          <m:r>
                            <w:rPr>
                              <w:rFonts w:ascii="Cambria Math" w:hAnsi="Cambria Math"/>
                            </w:rPr>
                            <m:t>мс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607704">
        <w:rPr>
          <w:rFonts w:ascii="Arial" w:hAnsi="Arial" w:cs="Arial"/>
          <w:noProof/>
          <w:position w:val="-499"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4705BB06" wp14:editId="41E4B3BD">
                <wp:simplePos x="0" y="0"/>
                <wp:positionH relativeFrom="column">
                  <wp:posOffset>320536</wp:posOffset>
                </wp:positionH>
                <wp:positionV relativeFrom="paragraph">
                  <wp:posOffset>2871793</wp:posOffset>
                </wp:positionV>
                <wp:extent cx="5814104" cy="5286"/>
                <wp:effectExtent l="0" t="76200" r="15240" b="90170"/>
                <wp:wrapNone/>
                <wp:docPr id="41" name="Прямая со стрелкой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4104" cy="528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2F13B28" id="Прямая со стрелкой 41" o:spid="_x0000_s1026" type="#_x0000_t32" style="position:absolute;margin-left:25.25pt;margin-top:226.15pt;width:457.8pt;height:.4pt;flip:y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" strokecolor="black [3200]" strokeweight="1pt">
                <v:stroke endarrow="block" joinstyle="miter"/>
              </v:shape>
            </w:pict>
          </mc:Fallback>
        </mc:AlternateContent>
      </w:r>
      <w:r w:rsidRPr="006D3E82">
        <w:rPr>
          <w:rFonts w:ascii="Arial" w:hAnsi="Arial" w:cs="Arial"/>
          <w:noProof/>
          <w:position w:val="-499"/>
          <w:lang w:eastAsia="ru-RU"/>
        </w:rPr>
        <w:drawing>
          <wp:inline distT="0" distB="0" distL="0" distR="0" wp14:anchorId="6C9833A8" wp14:editId="2602B057">
            <wp:extent cx="5791200" cy="3171825"/>
            <wp:effectExtent l="0" t="0" r="0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0" cy="317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7704" w:rsidRDefault="00607704" w:rsidP="006D3E82">
      <w:pPr>
        <w:pStyle w:val="a9"/>
        <w:jc w:val="left"/>
        <w:rPr>
          <w:i/>
          <w:sz w:val="24"/>
        </w:rPr>
      </w:pPr>
    </w:p>
    <w:p w:rsidR="006D3E82" w:rsidRDefault="006D3E82" w:rsidP="006D3E82">
      <w:pPr>
        <w:pStyle w:val="a5"/>
        <w:ind w:firstLine="0"/>
      </w:pPr>
      <w:r>
        <w:lastRenderedPageBreak/>
        <w:t>Для удобства рассмотрения фазы сигнала,</w:t>
      </w:r>
      <w:r w:rsidRPr="00273005">
        <w:t xml:space="preserve"> </w:t>
      </w:r>
      <w:r>
        <w:t>частота ВЧ заполнения уменьшена до 5 кГц.</w:t>
      </w:r>
    </w:p>
    <w:p w:rsidR="006D3E82" w:rsidRDefault="006D3E82" w:rsidP="006D3E82">
      <w:pPr>
        <w:pStyle w:val="a5"/>
      </w:pPr>
    </w:p>
    <w:p w:rsidR="006D3E82" w:rsidRPr="006D3E82" w:rsidRDefault="006D3E82" w:rsidP="006D3E82">
      <w:pPr>
        <w:pStyle w:val="a9"/>
        <w:rPr>
          <w:b/>
          <w:sz w:val="24"/>
        </w:rPr>
      </w:pPr>
      <w:r w:rsidRPr="006D3E82">
        <w:rPr>
          <w:b/>
        </w:rPr>
        <w:t>Осциллограмма входного сигнала.</w:t>
      </w:r>
    </w:p>
    <w:p w:rsidR="004A53B4" w:rsidRDefault="006D3E82" w:rsidP="00273005">
      <w:pPr>
        <w:pStyle w:val="a5"/>
        <w:ind w:firstLine="0"/>
        <w:jc w:val="center"/>
      </w:pPr>
      <w:r>
        <w:rPr>
          <w:rFonts w:ascii="Arial" w:hAnsi="Arial" w:cs="Arial"/>
          <w:noProof/>
          <w:position w:val="-499"/>
          <w:lang w:eastAsia="ru-RU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6486A18E" wp14:editId="1BF0C0F8">
                <wp:simplePos x="0" y="0"/>
                <wp:positionH relativeFrom="column">
                  <wp:posOffset>383540</wp:posOffset>
                </wp:positionH>
                <wp:positionV relativeFrom="paragraph">
                  <wp:posOffset>1504950</wp:posOffset>
                </wp:positionV>
                <wp:extent cx="5777865" cy="5080"/>
                <wp:effectExtent l="0" t="76200" r="13335" b="90170"/>
                <wp:wrapNone/>
                <wp:docPr id="54" name="Прямая со стрелкой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777865" cy="508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4719E6D" id="Прямая со стрелкой 54" o:spid="_x0000_s1026" type="#_x0000_t32" style="position:absolute;margin-left:30.2pt;margin-top:118.5pt;width:454.95pt;height:.4pt;flip:y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" strokecolor="black [3200]" strokeweight="1pt">
                <v:stroke endarrow="block" joinstyle="miter"/>
              </v:shape>
            </w:pict>
          </mc:Fallback>
        </mc:AlternateContent>
      </w:r>
      <w:r w:rsidRPr="006D3E82">
        <w:rPr>
          <w:rFonts w:ascii="Arial" w:hAnsi="Arial" w:cs="Arial"/>
          <w:noProof/>
          <w:position w:val="-499"/>
          <w:lang w:eastAsia="ru-RU"/>
        </w:rPr>
        <w:drawing>
          <wp:inline distT="0" distB="0" distL="0" distR="0" wp14:anchorId="15610C34" wp14:editId="471DDA11">
            <wp:extent cx="5915025" cy="3171825"/>
            <wp:effectExtent l="0" t="0" r="0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5025" cy="317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7300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5F439A56" wp14:editId="3F84BF1E">
                <wp:simplePos x="0" y="0"/>
                <wp:positionH relativeFrom="column">
                  <wp:posOffset>5892169</wp:posOffset>
                </wp:positionH>
                <wp:positionV relativeFrom="paragraph">
                  <wp:posOffset>1497840</wp:posOffset>
                </wp:positionV>
                <wp:extent cx="560268" cy="322419"/>
                <wp:effectExtent l="0" t="0" r="0" b="1905"/>
                <wp:wrapNone/>
                <wp:docPr id="60" name="Надпись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0268" cy="322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607704" w:rsidRDefault="006D3E82" w:rsidP="00273005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t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с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439A56" id="Надпись 60" o:spid="_x0000_s1080" type="#_x0000_t202" style="position:absolute;left:0;text-align:left;margin-left:463.95pt;margin-top:117.95pt;width:44.1pt;height:25.4pt;z-index:25178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" filled="f" stroked="f" strokeweight=".5pt">
                <v:textbox>
                  <w:txbxContent>
                    <w:p w:rsidR="006D3E82" w:rsidRPr="00607704" w:rsidRDefault="006D3E82" w:rsidP="00273005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,</m:t>
                          </m:r>
                          <m:r>
                            <w:rPr>
                              <w:rFonts w:ascii="Cambria Math" w:hAnsi="Cambria Math"/>
                            </w:rPr>
                            <m:t>мс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27300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62A4AEA0" wp14:editId="62CC09F6">
                <wp:simplePos x="0" y="0"/>
                <wp:positionH relativeFrom="column">
                  <wp:posOffset>-456370</wp:posOffset>
                </wp:positionH>
                <wp:positionV relativeFrom="paragraph">
                  <wp:posOffset>-218440</wp:posOffset>
                </wp:positionV>
                <wp:extent cx="803404" cy="396416"/>
                <wp:effectExtent l="0" t="0" r="0" b="3810"/>
                <wp:wrapNone/>
                <wp:docPr id="58" name="Надпись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3404" cy="39641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607704" w:rsidRDefault="002F1694" w:rsidP="00273005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в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к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A4AEA0" id="Надпись 58" o:spid="_x0000_s1081" type="#_x0000_t202" style="position:absolute;left:0;text-align:left;margin-left:-35.95pt;margin-top:-17.2pt;width:63.25pt;height:31.2pt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" filled="f" stroked="f" strokeweight=".5pt">
                <v:textbox>
                  <w:txbxContent>
                    <w:p w:rsidR="006D3E82" w:rsidRPr="00607704" w:rsidRDefault="006D3E82" w:rsidP="00273005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вх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</w:rPr>
                            <m:t>мк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273005">
        <w:rPr>
          <w:rFonts w:ascii="Arial" w:hAnsi="Arial" w:cs="Arial"/>
          <w:noProof/>
          <w:position w:val="-499"/>
          <w:lang w:eastAsia="ru-RU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48A71A67" wp14:editId="4DACBACF">
                <wp:simplePos x="0" y="0"/>
                <wp:positionH relativeFrom="column">
                  <wp:posOffset>384027</wp:posOffset>
                </wp:positionH>
                <wp:positionV relativeFrom="paragraph">
                  <wp:posOffset>-131059</wp:posOffset>
                </wp:positionV>
                <wp:extent cx="0" cy="3001251"/>
                <wp:effectExtent l="76200" t="38100" r="57150" b="27940"/>
                <wp:wrapNone/>
                <wp:docPr id="55" name="Прямая со стрелкой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001251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066140E" id="Прямая со стрелкой 55" o:spid="_x0000_s1026" type="#_x0000_t32" style="position:absolute;margin-left:30.25pt;margin-top:-10.3pt;width:0;height:236.3pt;flip:y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" strokecolor="black [3200]" strokeweight="1pt">
                <v:stroke endarrow="block" joinstyle="miter"/>
              </v:shape>
            </w:pict>
          </mc:Fallback>
        </mc:AlternateContent>
      </w:r>
    </w:p>
    <w:p w:rsidR="00273005" w:rsidRPr="006D3E82" w:rsidRDefault="006D3E82" w:rsidP="006D3E82">
      <w:pPr>
        <w:pStyle w:val="a5"/>
        <w:ind w:firstLine="0"/>
        <w:jc w:val="center"/>
        <w:rPr>
          <w:b/>
        </w:rPr>
      </w:pPr>
      <w:r w:rsidRPr="006D3E82"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61476E30" wp14:editId="0C5B1091">
                <wp:simplePos x="0" y="0"/>
                <wp:positionH relativeFrom="column">
                  <wp:posOffset>361950</wp:posOffset>
                </wp:positionH>
                <wp:positionV relativeFrom="paragraph">
                  <wp:posOffset>143510</wp:posOffset>
                </wp:positionV>
                <wp:extent cx="0" cy="3001010"/>
                <wp:effectExtent l="76200" t="38100" r="57150" b="27940"/>
                <wp:wrapNone/>
                <wp:docPr id="57" name="Прямая со стрелкой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00101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B6F8BEE" id="Прямая со стрелкой 57" o:spid="_x0000_s1026" type="#_x0000_t32" style="position:absolute;margin-left:28.5pt;margin-top:11.3pt;width:0;height:236.3pt;flip:y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" strokecolor="black [3200]" strokeweight="1pt">
                <v:stroke endarrow="block" joinstyle="miter"/>
              </v:shape>
            </w:pict>
          </mc:Fallback>
        </mc:AlternateContent>
      </w:r>
      <w:r w:rsidRPr="006D3E82">
        <w:rPr>
          <w:b/>
        </w:rPr>
        <w:t>Осциллограмма выходного сигнала.</w:t>
      </w:r>
      <w:r w:rsidRPr="006D3E82">
        <w:rPr>
          <w:b/>
          <w:noProof/>
          <w:sz w:val="32"/>
          <w:lang w:eastAsia="ru-RU"/>
        </w:rPr>
        <w:t xml:space="preserve"> </w:t>
      </w:r>
      <w:r w:rsidR="00273005" w:rsidRPr="006D3E82"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3D04A0E1" wp14:editId="759CAA3B">
                <wp:simplePos x="0" y="0"/>
                <wp:positionH relativeFrom="column">
                  <wp:posOffset>-450760</wp:posOffset>
                </wp:positionH>
                <wp:positionV relativeFrom="paragraph">
                  <wp:posOffset>144472</wp:posOffset>
                </wp:positionV>
                <wp:extent cx="803404" cy="396416"/>
                <wp:effectExtent l="0" t="0" r="0" b="3810"/>
                <wp:wrapNone/>
                <wp:docPr id="59" name="Надпись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3404" cy="39641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607704" w:rsidRDefault="002F1694" w:rsidP="00273005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вы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04A0E1" id="Надпись 59" o:spid="_x0000_s1082" type="#_x0000_t202" style="position:absolute;left:0;text-align:left;margin-left:-35.5pt;margin-top:11.4pt;width:63.25pt;height:31.2pt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" filled="f" stroked="f" strokeweight=".5pt">
                <v:textbox>
                  <w:txbxContent>
                    <w:p w:rsidR="006D3E82" w:rsidRPr="00607704" w:rsidRDefault="006D3E82" w:rsidP="00273005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вых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</w:rPr>
                            <m:t>м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273005" w:rsidRDefault="006D3E82" w:rsidP="00273005">
      <w:pPr>
        <w:pStyle w:val="a5"/>
        <w:ind w:firstLine="0"/>
        <w:jc w:val="center"/>
      </w:pPr>
      <w:r w:rsidRPr="006D3E82">
        <w:rPr>
          <w:rFonts w:ascii="Arial" w:hAnsi="Arial" w:cs="Arial"/>
          <w:noProof/>
          <w:position w:val="-499"/>
          <w:lang w:eastAsia="ru-RU"/>
        </w:rPr>
        <w:drawing>
          <wp:inline distT="0" distB="0" distL="0" distR="0" wp14:anchorId="261C974A" wp14:editId="31E4BFE2">
            <wp:extent cx="5857875" cy="3171825"/>
            <wp:effectExtent l="0" t="0" r="0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7875" cy="317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7300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7249F464" wp14:editId="1A31A16F">
                <wp:simplePos x="0" y="0"/>
                <wp:positionH relativeFrom="column">
                  <wp:posOffset>5865503</wp:posOffset>
                </wp:positionH>
                <wp:positionV relativeFrom="paragraph">
                  <wp:posOffset>1502999</wp:posOffset>
                </wp:positionV>
                <wp:extent cx="560268" cy="322419"/>
                <wp:effectExtent l="0" t="0" r="0" b="1905"/>
                <wp:wrapNone/>
                <wp:docPr id="61" name="Надпись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0268" cy="322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607704" w:rsidRDefault="006D3E82" w:rsidP="00273005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t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с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49F464" id="Надпись 61" o:spid="_x0000_s1083" type="#_x0000_t202" style="position:absolute;left:0;text-align:left;margin-left:461.85pt;margin-top:118.35pt;width:44.1pt;height:25.4p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" filled="f" stroked="f" strokeweight=".5pt">
                <v:textbox>
                  <w:txbxContent>
                    <w:p w:rsidR="006D3E82" w:rsidRPr="00607704" w:rsidRDefault="006D3E82" w:rsidP="00273005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,</m:t>
                          </m:r>
                          <m:r>
                            <w:rPr>
                              <w:rFonts w:ascii="Cambria Math" w:hAnsi="Cambria Math"/>
                            </w:rPr>
                            <m:t>мс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273005" w:rsidRPr="0027300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56E2FD93" wp14:editId="5D26DB19">
                <wp:simplePos x="0" y="0"/>
                <wp:positionH relativeFrom="column">
                  <wp:posOffset>352530</wp:posOffset>
                </wp:positionH>
                <wp:positionV relativeFrom="paragraph">
                  <wp:posOffset>1501140</wp:posOffset>
                </wp:positionV>
                <wp:extent cx="5778110" cy="5610"/>
                <wp:effectExtent l="0" t="76200" r="13335" b="90170"/>
                <wp:wrapNone/>
                <wp:docPr id="56" name="Прямая со стрелкой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778110" cy="561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56841EA" id="Прямая со стрелкой 56" o:spid="_x0000_s1026" type="#_x0000_t32" style="position:absolute;margin-left:27.75pt;margin-top:118.2pt;width:454.95pt;height:.45pt;flip:y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" strokecolor="black [3200]" strokeweight="1pt">
                <v:stroke endarrow="block" joinstyle="miter"/>
              </v:shape>
            </w:pict>
          </mc:Fallback>
        </mc:AlternateContent>
      </w:r>
    </w:p>
    <w:p w:rsidR="006D3E82" w:rsidRDefault="006D3E82" w:rsidP="004A53B4">
      <w:pPr>
        <w:pStyle w:val="a5"/>
        <w:ind w:firstLine="0"/>
      </w:pPr>
    </w:p>
    <w:p w:rsidR="004A53B4" w:rsidRDefault="004A53B4" w:rsidP="004A53B4">
      <w:pPr>
        <w:pStyle w:val="a5"/>
        <w:ind w:firstLine="0"/>
      </w:pPr>
    </w:p>
    <w:p w:rsidR="004A53B4" w:rsidRDefault="004A53B4" w:rsidP="004A53B4">
      <w:pPr>
        <w:pStyle w:val="a5"/>
        <w:ind w:firstLine="0"/>
      </w:pPr>
    </w:p>
    <w:p w:rsidR="004A53B4" w:rsidRDefault="004A53B4" w:rsidP="004A53B4">
      <w:pPr>
        <w:pStyle w:val="a5"/>
        <w:ind w:firstLine="0"/>
      </w:pPr>
    </w:p>
    <w:p w:rsidR="00273005" w:rsidRPr="0062087D" w:rsidRDefault="00273005" w:rsidP="0062087D">
      <w:pPr>
        <w:pStyle w:val="a5"/>
        <w:numPr>
          <w:ilvl w:val="0"/>
          <w:numId w:val="12"/>
        </w:numPr>
        <w:jc w:val="center"/>
        <w:rPr>
          <w:b/>
        </w:rPr>
      </w:pPr>
      <w:r w:rsidRPr="0062087D">
        <w:rPr>
          <w:b/>
        </w:rPr>
        <w:lastRenderedPageBreak/>
        <w:t>Анализ и сравнение искажений передаваемого сигнала, вносимые двухконтурным усилителем.</w:t>
      </w:r>
    </w:p>
    <w:p w:rsidR="00273005" w:rsidRDefault="00273005" w:rsidP="00273005">
      <w:pPr>
        <w:pStyle w:val="a5"/>
        <w:ind w:firstLine="0"/>
      </w:pPr>
      <w:r>
        <w:t>Рассмотри семейство из 3-х осциллограмм огибающей сигнала:</w:t>
      </w:r>
    </w:p>
    <w:p w:rsidR="00273005" w:rsidRPr="00273005" w:rsidRDefault="00273005" w:rsidP="00273005">
      <w:pPr>
        <w:pStyle w:val="a5"/>
        <w:numPr>
          <w:ilvl w:val="0"/>
          <w:numId w:val="15"/>
        </w:numPr>
        <w:rPr>
          <w:i/>
        </w:rPr>
      </w:pPr>
      <w:r w:rsidRPr="00EC5038">
        <w:rPr>
          <w:b/>
          <w:i/>
        </w:rPr>
        <w:t>k</w:t>
      </w:r>
      <w:r w:rsidRPr="00AD3C77">
        <w:rPr>
          <w:b/>
          <w:vertAlign w:val="subscript"/>
        </w:rPr>
        <w:t>р</w:t>
      </w:r>
      <w:r w:rsidRPr="00EC5038">
        <w:rPr>
          <w:b/>
          <w:i/>
        </w:rPr>
        <w:t>U</w:t>
      </w:r>
      <w:r w:rsidRPr="00AD3C77">
        <w:rPr>
          <w:b/>
          <w:vertAlign w:val="subscript"/>
        </w:rPr>
        <w:t>вх</w:t>
      </w:r>
      <w:r w:rsidRPr="00AD3C77">
        <w:rPr>
          <w:b/>
        </w:rPr>
        <w:t>(</w:t>
      </w:r>
      <w:r w:rsidRPr="00EC5038">
        <w:rPr>
          <w:b/>
          <w:i/>
        </w:rPr>
        <w:t>t</w:t>
      </w:r>
      <w:r w:rsidRPr="00AD3C77">
        <w:rPr>
          <w:b/>
        </w:rPr>
        <w:t>)</w:t>
      </w:r>
      <w:r w:rsidRPr="00132903">
        <w:t> —</w:t>
      </w:r>
      <w:r w:rsidR="006D3E82">
        <w:t xml:space="preserve"> «идеальной»</w:t>
      </w:r>
      <w:r>
        <w:t>.</w:t>
      </w:r>
    </w:p>
    <w:p w:rsidR="006D3E82" w:rsidRPr="006D3E82" w:rsidRDefault="00273005" w:rsidP="006D3E82">
      <w:pPr>
        <w:pStyle w:val="a5"/>
        <w:numPr>
          <w:ilvl w:val="0"/>
          <w:numId w:val="15"/>
        </w:numPr>
        <w:rPr>
          <w:i/>
        </w:rPr>
      </w:pPr>
      <w:r w:rsidRPr="00EC5038">
        <w:rPr>
          <w:b/>
          <w:i/>
        </w:rPr>
        <w:t>k</w:t>
      </w:r>
      <w:r w:rsidRPr="00AD3C77">
        <w:rPr>
          <w:b/>
          <w:vertAlign w:val="subscript"/>
        </w:rPr>
        <w:t>р</w:t>
      </w:r>
      <w:r w:rsidRPr="00EC5038">
        <w:rPr>
          <w:b/>
          <w:i/>
        </w:rPr>
        <w:t>U</w:t>
      </w:r>
      <w:r w:rsidRPr="00AD3C77">
        <w:rPr>
          <w:b/>
          <w:vertAlign w:val="subscript"/>
        </w:rPr>
        <w:t>вх</w:t>
      </w:r>
      <w:r w:rsidRPr="00AD3C77">
        <w:rPr>
          <w:b/>
        </w:rPr>
        <w:t>(</w:t>
      </w:r>
      <w:r w:rsidRPr="00EC5038">
        <w:rPr>
          <w:b/>
          <w:i/>
        </w:rPr>
        <w:t>t</w:t>
      </w:r>
      <w:r w:rsidRPr="00AD3C77">
        <w:rPr>
          <w:b/>
        </w:rPr>
        <w:t>–</w:t>
      </w:r>
      <w:r w:rsidRPr="00EC5038">
        <w:rPr>
          <w:b/>
          <w:i/>
        </w:rPr>
        <w:t>T</w:t>
      </w:r>
      <w:r w:rsidRPr="00AD3C77">
        <w:rPr>
          <w:b/>
          <w:vertAlign w:val="subscript"/>
        </w:rPr>
        <w:t>гр</w:t>
      </w:r>
      <w:r w:rsidRPr="00AD3C77">
        <w:rPr>
          <w:b/>
        </w:rPr>
        <w:t>)</w:t>
      </w:r>
      <w:r w:rsidRPr="00132903">
        <w:t> — рассчитанной в приближении «неискаженной передачи»   сигнала</w:t>
      </w:r>
      <w:r w:rsidRPr="00526F00">
        <w:t>;</w:t>
      </w:r>
    </w:p>
    <w:p w:rsidR="006D3E82" w:rsidRPr="006D3E82" w:rsidRDefault="006D3E82" w:rsidP="006D3E82">
      <w:pPr>
        <w:pStyle w:val="a5"/>
        <w:numPr>
          <w:ilvl w:val="0"/>
          <w:numId w:val="15"/>
        </w:numPr>
        <w:rPr>
          <w:i/>
        </w:rPr>
      </w:pPr>
      <w:r w:rsidRPr="006D3E82">
        <w:rPr>
          <w:b/>
          <w:i/>
        </w:rPr>
        <w:t xml:space="preserve"> </w:t>
      </w:r>
      <w:r w:rsidRPr="00EC5038">
        <w:rPr>
          <w:b/>
          <w:i/>
        </w:rPr>
        <w:t>U</w:t>
      </w:r>
      <w:r w:rsidRPr="00AD3C77">
        <w:rPr>
          <w:b/>
          <w:vertAlign w:val="subscript"/>
        </w:rPr>
        <w:t>вых</w:t>
      </w:r>
      <w:r w:rsidRPr="00AD3C77">
        <w:rPr>
          <w:b/>
        </w:rPr>
        <w:t>(</w:t>
      </w:r>
      <w:r w:rsidRPr="00EC5038">
        <w:rPr>
          <w:b/>
          <w:i/>
        </w:rPr>
        <w:t>t</w:t>
      </w:r>
      <w:r w:rsidRPr="00AD3C77">
        <w:rPr>
          <w:b/>
        </w:rPr>
        <w:t>)</w:t>
      </w:r>
      <w:r w:rsidRPr="00132903">
        <w:t> — реальной;</w:t>
      </w:r>
      <w:r w:rsidRPr="00607704">
        <w:rPr>
          <w:noProof/>
          <w:lang w:eastAsia="ru-RU"/>
        </w:rPr>
        <w:t xml:space="preserve"> </w:t>
      </w:r>
    </w:p>
    <w:p w:rsidR="006D3E82" w:rsidRDefault="006D3E82" w:rsidP="006D3E82">
      <w:pPr>
        <w:pStyle w:val="a5"/>
        <w:ind w:firstLine="0"/>
      </w:pPr>
      <w:r w:rsidRPr="00E560D4">
        <w:rPr>
          <w:position w:val="-16"/>
        </w:rPr>
        <w:object w:dxaOrig="7339" w:dyaOrig="460">
          <v:shape id="_x0000_i1065" type="#_x0000_t75" style="width:366.8pt;height:23.1pt" o:ole="">
            <v:imagedata r:id="rId96" o:title=""/>
          </v:shape>
          <o:OLEObject Type="Embed" ProgID="Equation.DSMT4" ShapeID="_x0000_i1065" DrawAspect="Content" ObjectID="_1604072246" r:id="rId113"/>
        </w:object>
      </w:r>
    </w:p>
    <w:p w:rsidR="006D3E82" w:rsidRPr="00E560D4" w:rsidRDefault="006D3E82" w:rsidP="006D3E82">
      <w:pPr>
        <w:pStyle w:val="a5"/>
        <w:ind w:firstLine="0"/>
        <w:rPr>
          <w:lang w:val="en-US"/>
        </w:rPr>
      </w:pPr>
      <w:r w:rsidRPr="007277EF">
        <w:rPr>
          <w:position w:val="-20"/>
        </w:rPr>
        <w:object w:dxaOrig="7940" w:dyaOrig="540">
          <v:shape id="_x0000_i1066" type="#_x0000_t75" style="width:396.7pt;height:27.15pt" o:ole="">
            <v:imagedata r:id="rId98" o:title=""/>
          </v:shape>
          <o:OLEObject Type="Embed" ProgID="Equation.DSMT4" ShapeID="_x0000_i1066" DrawAspect="Content" ObjectID="_1604072247" r:id="rId114"/>
        </w:object>
      </w:r>
      <w:r>
        <w:t xml:space="preserve"> В</w:t>
      </w:r>
    </w:p>
    <w:p w:rsidR="006D3E82" w:rsidRDefault="006D3E82" w:rsidP="006D3E82">
      <w:pPr>
        <w:pStyle w:val="a5"/>
        <w:ind w:firstLine="0"/>
      </w:pPr>
      <w:r w:rsidRPr="00E560D4">
        <w:rPr>
          <w:position w:val="-22"/>
        </w:rPr>
        <w:object w:dxaOrig="9960" w:dyaOrig="580">
          <v:shape id="_x0000_i1067" type="#_x0000_t75" style="width:497.9pt;height:29.2pt" o:ole="">
            <v:imagedata r:id="rId115" o:title=""/>
          </v:shape>
          <o:OLEObject Type="Embed" ProgID="Equation.DSMT4" ShapeID="_x0000_i1067" DrawAspect="Content" ObjectID="_1604072248" r:id="rId116"/>
        </w:object>
      </w:r>
      <w:r w:rsidRPr="009D1C23">
        <w:rPr>
          <w:position w:val="-24"/>
        </w:rPr>
        <w:object w:dxaOrig="6840" w:dyaOrig="620">
          <v:shape id="_x0000_i1068" type="#_x0000_t75" style="width:342.35pt;height:31.25pt" o:ole="">
            <v:imagedata r:id="rId117" o:title=""/>
          </v:shape>
          <o:OLEObject Type="Embed" ProgID="Equation.DSMT4" ShapeID="_x0000_i1068" DrawAspect="Content" ObjectID="_1604072249" r:id="rId118"/>
        </w:object>
      </w:r>
    </w:p>
    <w:p w:rsidR="006D3E82" w:rsidRPr="00E560D4" w:rsidRDefault="006D3E82" w:rsidP="006D3E82">
      <w:pPr>
        <w:pStyle w:val="a5"/>
        <w:ind w:firstLine="0"/>
      </w:pPr>
      <w:r w:rsidRPr="009D1C23">
        <w:rPr>
          <w:position w:val="-24"/>
        </w:rPr>
        <w:object w:dxaOrig="5240" w:dyaOrig="620">
          <v:shape id="_x0000_i1069" type="#_x0000_t75" style="width:262.2pt;height:31.25pt" o:ole="">
            <v:imagedata r:id="rId119" o:title=""/>
          </v:shape>
          <o:OLEObject Type="Embed" ProgID="Equation.DSMT4" ShapeID="_x0000_i1069" DrawAspect="Content" ObjectID="_1604072250" r:id="rId120"/>
        </w:object>
      </w:r>
      <w:r>
        <w:t xml:space="preserve"> В</w:t>
      </w:r>
    </w:p>
    <w:p w:rsidR="006D3E82" w:rsidRDefault="006D3E82" w:rsidP="006D3E82">
      <w:pPr>
        <w:pStyle w:val="a5"/>
        <w:ind w:firstLine="0"/>
      </w:pPr>
      <w:r w:rsidRPr="00E64C49">
        <w:rPr>
          <w:position w:val="-20"/>
        </w:rPr>
        <w:object w:dxaOrig="8360" w:dyaOrig="540">
          <v:shape id="_x0000_i1070" type="#_x0000_t75" style="width:417.75pt;height:27.15pt" o:ole="">
            <v:imagedata r:id="rId121" o:title=""/>
          </v:shape>
          <o:OLEObject Type="Embed" ProgID="Equation.DSMT4" ShapeID="_x0000_i1070" DrawAspect="Content" ObjectID="_1604072251" r:id="rId122"/>
        </w:object>
      </w:r>
    </w:p>
    <w:p w:rsidR="006D3E82" w:rsidRDefault="006D3E82" w:rsidP="006D3E82">
      <w:pPr>
        <w:pStyle w:val="a5"/>
        <w:ind w:firstLine="0"/>
      </w:pPr>
      <w:r w:rsidRPr="00910004">
        <w:rPr>
          <w:position w:val="-20"/>
        </w:rPr>
        <w:object w:dxaOrig="9340" w:dyaOrig="540">
          <v:shape id="_x0000_i1071" type="#_x0000_t75" style="width:416.4pt;height:27.15pt" o:ole="">
            <v:imagedata r:id="rId123" o:title=""/>
          </v:shape>
          <o:OLEObject Type="Embed" ProgID="Equation.DSMT4" ShapeID="_x0000_i1071" DrawAspect="Content" ObjectID="_1604072252" r:id="rId124"/>
        </w:object>
      </w:r>
      <w:r>
        <w:t>В</w:t>
      </w:r>
    </w:p>
    <w:p w:rsidR="006D3E82" w:rsidRPr="006D3E82" w:rsidRDefault="006D3E82" w:rsidP="006D3E82">
      <w:pPr>
        <w:pStyle w:val="a5"/>
        <w:ind w:firstLine="0"/>
        <w:jc w:val="center"/>
        <w:rPr>
          <w:b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70208" behindDoc="0" locked="0" layoutInCell="1" allowOverlap="1" wp14:anchorId="29CAA4C4" wp14:editId="5E1FCA0B">
                <wp:simplePos x="0" y="0"/>
                <wp:positionH relativeFrom="column">
                  <wp:posOffset>320675</wp:posOffset>
                </wp:positionH>
                <wp:positionV relativeFrom="paragraph">
                  <wp:posOffset>189230</wp:posOffset>
                </wp:positionV>
                <wp:extent cx="0" cy="3012440"/>
                <wp:effectExtent l="76200" t="38100" r="57150" b="16510"/>
                <wp:wrapNone/>
                <wp:docPr id="178" name="Прямая со стрелкой 1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0124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3FE46DD" id="Прямая со стрелкой 178" o:spid="_x0000_s1026" type="#_x0000_t32" style="position:absolute;margin-left:25.25pt;margin-top:14.9pt;width:0;height:237.2pt;flip:y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" strokecolor="black [3200]" strokeweight="1pt">
                <v:stroke endarrow="block" joinstyle="miter"/>
              </v:shape>
            </w:pict>
          </mc:Fallback>
        </mc:AlternateContent>
      </w:r>
      <w:r w:rsidRPr="006D3E82">
        <w:rPr>
          <w:b/>
        </w:rPr>
        <w:t>Семейство осциллограмм огибающей сигнала</w:t>
      </w:r>
    </w:p>
    <w:p w:rsidR="006D3E82" w:rsidRPr="00273005" w:rsidRDefault="0062087D" w:rsidP="006D3E82">
      <w:pPr>
        <w:pStyle w:val="a9"/>
      </w:pP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878400" behindDoc="0" locked="0" layoutInCell="1" allowOverlap="1" wp14:anchorId="3E1F527B" wp14:editId="52AC0542">
                <wp:simplePos x="0" y="0"/>
                <wp:positionH relativeFrom="column">
                  <wp:posOffset>527812</wp:posOffset>
                </wp:positionH>
                <wp:positionV relativeFrom="paragraph">
                  <wp:posOffset>838073</wp:posOffset>
                </wp:positionV>
                <wp:extent cx="218313" cy="0"/>
                <wp:effectExtent l="0" t="0" r="29845" b="19050"/>
                <wp:wrapNone/>
                <wp:docPr id="179" name="Прямая соединительная линия 1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18313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AC98B13" id="Прямая соединительная линия 179" o:spid="_x0000_s1026" style="position:absolute;flip:y;z-index:251878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1.55pt,66pt" to="58.75pt,6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877376" behindDoc="0" locked="0" layoutInCell="1" allowOverlap="1" wp14:anchorId="3FF181C2" wp14:editId="2F0BBFCD">
                <wp:simplePos x="0" y="0"/>
                <wp:positionH relativeFrom="column">
                  <wp:posOffset>701319</wp:posOffset>
                </wp:positionH>
                <wp:positionV relativeFrom="paragraph">
                  <wp:posOffset>691464</wp:posOffset>
                </wp:positionV>
                <wp:extent cx="623694" cy="285419"/>
                <wp:effectExtent l="0" t="0" r="5080" b="635"/>
                <wp:wrapNone/>
                <wp:docPr id="180" name="Надпись 1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3694" cy="28541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Default="006D3E82" w:rsidP="006D3E82">
                            <w:r w:rsidRPr="00EC5038">
                              <w:rPr>
                                <w:b/>
                                <w:i/>
                              </w:rPr>
                              <w:t>U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вых</w:t>
                            </w:r>
                            <w:r w:rsidRPr="00AD3C77">
                              <w:rPr>
                                <w:b/>
                              </w:rPr>
                              <w:t>(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t</w:t>
                            </w:r>
                            <w:r w:rsidRPr="00AD3C77">
                              <w:rPr>
                                <w:b/>
                              </w:rPr>
                              <w:t>)</w:t>
                            </w:r>
                            <w:r w:rsidRPr="00132903">
                              <w:t> 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F181C2" id="Надпись 180" o:spid="_x0000_s1084" type="#_x0000_t202" style="position:absolute;left:0;text-align:left;margin-left:55.2pt;margin-top:54.45pt;width:49.1pt;height:22.45pt;z-index:251877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" fillcolor="white [3212]" stroked="f" strokeweight=".5pt">
                <v:textbox>
                  <w:txbxContent>
                    <w:p w:rsidR="006D3E82" w:rsidRDefault="006D3E82" w:rsidP="006D3E82">
                      <w:proofErr w:type="spellStart"/>
                      <w:r w:rsidRPr="00EC5038">
                        <w:rPr>
                          <w:b/>
                          <w:i/>
                        </w:rPr>
                        <w:t>U</w:t>
                      </w:r>
                      <w:r w:rsidRPr="00AD3C77">
                        <w:rPr>
                          <w:b/>
                          <w:vertAlign w:val="subscript"/>
                        </w:rPr>
                        <w:t>вых</w:t>
                      </w:r>
                      <w:proofErr w:type="spellEnd"/>
                      <w:r w:rsidRPr="00AD3C77">
                        <w:rPr>
                          <w:b/>
                        </w:rPr>
                        <w:t>(</w:t>
                      </w:r>
                      <w:r w:rsidRPr="00EC5038">
                        <w:rPr>
                          <w:b/>
                          <w:i/>
                        </w:rPr>
                        <w:t>t</w:t>
                      </w:r>
                      <w:r w:rsidRPr="00AD3C77">
                        <w:rPr>
                          <w:b/>
                        </w:rPr>
                        <w:t>)</w:t>
                      </w:r>
                      <w:r w:rsidRPr="00132903">
                        <w:t> 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876352" behindDoc="0" locked="0" layoutInCell="1" allowOverlap="1" wp14:anchorId="70C9F5FC" wp14:editId="0EEEAE93">
                <wp:simplePos x="0" y="0"/>
                <wp:positionH relativeFrom="column">
                  <wp:posOffset>426796</wp:posOffset>
                </wp:positionH>
                <wp:positionV relativeFrom="paragraph">
                  <wp:posOffset>501573</wp:posOffset>
                </wp:positionV>
                <wp:extent cx="319583" cy="175565"/>
                <wp:effectExtent l="0" t="0" r="23495" b="34290"/>
                <wp:wrapNone/>
                <wp:docPr id="181" name="Прямая соединительная линия 1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19583" cy="17556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AC9259B" id="Прямая соединительная линия 181" o:spid="_x0000_s1026" style="position:absolute;flip:y;z-index:251876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.6pt,39.5pt" to="58.75pt,5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875328" behindDoc="0" locked="0" layoutInCell="1" allowOverlap="1" wp14:anchorId="75ABF1C6" wp14:editId="606737DB">
                <wp:simplePos x="0" y="0"/>
                <wp:positionH relativeFrom="column">
                  <wp:posOffset>655878</wp:posOffset>
                </wp:positionH>
                <wp:positionV relativeFrom="paragraph">
                  <wp:posOffset>276149</wp:posOffset>
                </wp:positionV>
                <wp:extent cx="876935" cy="285115"/>
                <wp:effectExtent l="0" t="0" r="0" b="635"/>
                <wp:wrapNone/>
                <wp:docPr id="182" name="Надпись 1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6935" cy="28511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Default="006D3E82" w:rsidP="006D3E82">
                            <w:r w:rsidRPr="00EC5038">
                              <w:rPr>
                                <w:b/>
                                <w:i/>
                              </w:rPr>
                              <w:t>k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р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U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вх</w:t>
                            </w:r>
                            <w:r w:rsidRPr="00AD3C77">
                              <w:rPr>
                                <w:b/>
                              </w:rPr>
                              <w:t>(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t</w:t>
                            </w:r>
                            <w:r w:rsidRPr="00AD3C77">
                              <w:rPr>
                                <w:b/>
                              </w:rPr>
                              <w:t>–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T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гр</w:t>
                            </w:r>
                            <w:r w:rsidRPr="00AD3C77">
                              <w:rPr>
                                <w:b/>
                              </w:rPr>
                              <w:t>)</w:t>
                            </w:r>
                            <w:r w:rsidRPr="00132903">
                              <w:t> 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ABF1C6" id="Надпись 182" o:spid="_x0000_s1085" type="#_x0000_t202" style="position:absolute;left:0;text-align:left;margin-left:51.65pt;margin-top:21.75pt;width:69.05pt;height:22.45pt;z-index:251875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" fillcolor="white [3212]" stroked="f" strokeweight=".5pt">
                <v:textbox>
                  <w:txbxContent>
                    <w:p w:rsidR="006D3E82" w:rsidRDefault="006D3E82" w:rsidP="006D3E82">
                      <w:proofErr w:type="spellStart"/>
                      <w:proofErr w:type="gramStart"/>
                      <w:r w:rsidRPr="00EC5038">
                        <w:rPr>
                          <w:b/>
                          <w:i/>
                        </w:rPr>
                        <w:t>k</w:t>
                      </w:r>
                      <w:proofErr w:type="gramEnd"/>
                      <w:r w:rsidRPr="00AD3C77">
                        <w:rPr>
                          <w:b/>
                          <w:vertAlign w:val="subscript"/>
                        </w:rPr>
                        <w:t>р</w:t>
                      </w:r>
                      <w:r w:rsidRPr="00EC5038">
                        <w:rPr>
                          <w:b/>
                          <w:i/>
                        </w:rPr>
                        <w:t>U</w:t>
                      </w:r>
                      <w:r w:rsidRPr="00AD3C77">
                        <w:rPr>
                          <w:b/>
                          <w:vertAlign w:val="subscript"/>
                        </w:rPr>
                        <w:t>вх</w:t>
                      </w:r>
                      <w:proofErr w:type="spellEnd"/>
                      <w:r w:rsidRPr="00AD3C77">
                        <w:rPr>
                          <w:b/>
                        </w:rPr>
                        <w:t>(</w:t>
                      </w:r>
                      <w:r w:rsidRPr="00EC5038">
                        <w:rPr>
                          <w:b/>
                          <w:i/>
                        </w:rPr>
                        <w:t>t</w:t>
                      </w:r>
                      <w:r w:rsidRPr="00AD3C77">
                        <w:rPr>
                          <w:b/>
                        </w:rPr>
                        <w:t>–</w:t>
                      </w:r>
                      <w:proofErr w:type="spellStart"/>
                      <w:r w:rsidRPr="00EC5038">
                        <w:rPr>
                          <w:b/>
                          <w:i/>
                        </w:rPr>
                        <w:t>T</w:t>
                      </w:r>
                      <w:r w:rsidRPr="00AD3C77">
                        <w:rPr>
                          <w:b/>
                          <w:vertAlign w:val="subscript"/>
                        </w:rPr>
                        <w:t>гр</w:t>
                      </w:r>
                      <w:proofErr w:type="spellEnd"/>
                      <w:r w:rsidRPr="00AD3C77">
                        <w:rPr>
                          <w:b/>
                        </w:rPr>
                        <w:t>)</w:t>
                      </w:r>
                      <w:r w:rsidRPr="00132903">
                        <w:t> 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873280" behindDoc="0" locked="0" layoutInCell="1" allowOverlap="1" wp14:anchorId="72D6C15E" wp14:editId="33C53A2C">
                <wp:simplePos x="0" y="0"/>
                <wp:positionH relativeFrom="column">
                  <wp:posOffset>328295</wp:posOffset>
                </wp:positionH>
                <wp:positionV relativeFrom="paragraph">
                  <wp:posOffset>2159635</wp:posOffset>
                </wp:positionV>
                <wp:extent cx="597267" cy="253707"/>
                <wp:effectExtent l="0" t="0" r="0" b="0"/>
                <wp:wrapNone/>
                <wp:docPr id="184" name="Надпись 1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7267" cy="25370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Default="006D3E82" w:rsidP="006D3E82">
                            <w:r w:rsidRPr="00EC5038">
                              <w:rPr>
                                <w:b/>
                                <w:i/>
                              </w:rPr>
                              <w:t>k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р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U</w:t>
                            </w:r>
                            <w:r w:rsidRPr="00AD3C77">
                              <w:rPr>
                                <w:b/>
                                <w:vertAlign w:val="subscript"/>
                              </w:rPr>
                              <w:t>вх</w:t>
                            </w:r>
                            <w:r w:rsidRPr="00AD3C77">
                              <w:rPr>
                                <w:b/>
                              </w:rPr>
                              <w:t>(</w:t>
                            </w:r>
                            <w:r w:rsidRPr="00EC5038">
                              <w:rPr>
                                <w:b/>
                                <w:i/>
                              </w:rPr>
                              <w:t>t</w:t>
                            </w:r>
                            <w:r w:rsidRPr="00AD3C77">
                              <w:rPr>
                                <w:b/>
                              </w:rPr>
                              <w:t>)</w:t>
                            </w:r>
                            <w:r w:rsidRPr="00132903">
                              <w:t> 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D6C15E" id="Надпись 184" o:spid="_x0000_s1086" type="#_x0000_t202" style="position:absolute;left:0;text-align:left;margin-left:25.85pt;margin-top:170.05pt;width:47.05pt;height:20pt;z-index:251873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" fillcolor="white [3212]" stroked="f" strokeweight=".5pt">
                <v:textbox>
                  <w:txbxContent>
                    <w:p w:rsidR="006D3E82" w:rsidRDefault="006D3E82" w:rsidP="006D3E82">
                      <w:proofErr w:type="spellStart"/>
                      <w:proofErr w:type="gramStart"/>
                      <w:r w:rsidRPr="00EC5038">
                        <w:rPr>
                          <w:b/>
                          <w:i/>
                        </w:rPr>
                        <w:t>k</w:t>
                      </w:r>
                      <w:proofErr w:type="gramEnd"/>
                      <w:r w:rsidRPr="00AD3C77">
                        <w:rPr>
                          <w:b/>
                          <w:vertAlign w:val="subscript"/>
                        </w:rPr>
                        <w:t>р</w:t>
                      </w:r>
                      <w:r w:rsidRPr="00EC5038">
                        <w:rPr>
                          <w:b/>
                          <w:i/>
                        </w:rPr>
                        <w:t>U</w:t>
                      </w:r>
                      <w:r w:rsidRPr="00AD3C77">
                        <w:rPr>
                          <w:b/>
                          <w:vertAlign w:val="subscript"/>
                        </w:rPr>
                        <w:t>вх</w:t>
                      </w:r>
                      <w:proofErr w:type="spellEnd"/>
                      <w:r w:rsidRPr="00AD3C77">
                        <w:rPr>
                          <w:b/>
                        </w:rPr>
                        <w:t>(</w:t>
                      </w:r>
                      <w:r w:rsidRPr="00EC5038">
                        <w:rPr>
                          <w:b/>
                          <w:i/>
                        </w:rPr>
                        <w:t>t</w:t>
                      </w:r>
                      <w:r w:rsidRPr="00AD3C77">
                        <w:rPr>
                          <w:b/>
                        </w:rPr>
                        <w:t>)</w:t>
                      </w:r>
                      <w:r w:rsidRPr="00132903">
                        <w:t> 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874304" behindDoc="0" locked="0" layoutInCell="1" allowOverlap="1" wp14:anchorId="305569C0" wp14:editId="57C6B454">
                <wp:simplePos x="0" y="0"/>
                <wp:positionH relativeFrom="column">
                  <wp:posOffset>652044</wp:posOffset>
                </wp:positionH>
                <wp:positionV relativeFrom="paragraph">
                  <wp:posOffset>1943405</wp:posOffset>
                </wp:positionV>
                <wp:extent cx="47625" cy="219075"/>
                <wp:effectExtent l="0" t="0" r="28575" b="28575"/>
                <wp:wrapNone/>
                <wp:docPr id="183" name="Прямая соединительная линия 1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7625" cy="2190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4FDD123" id="Прямая соединительная линия 183" o:spid="_x0000_s1026" style="position:absolute;flip:x;z-index:251874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1.35pt,153pt" to="55.1pt,17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" strokecolor="black [3200]" strokeweight=".5pt">
                <v:stroke joinstyle="miter"/>
              </v:line>
            </w:pict>
          </mc:Fallback>
        </mc:AlternateContent>
      </w:r>
      <w:r w:rsidRPr="0062087D">
        <w:rPr>
          <w:rFonts w:ascii="Arial" w:hAnsi="Arial" w:cs="Arial"/>
          <w:noProof/>
          <w:position w:val="-499"/>
          <w:lang w:eastAsia="ru-RU"/>
        </w:rPr>
        <w:drawing>
          <wp:inline distT="0" distB="0" distL="0" distR="0" wp14:anchorId="7D00E296" wp14:editId="2601A029">
            <wp:extent cx="5791200" cy="3171825"/>
            <wp:effectExtent l="0" t="0" r="0" b="0"/>
            <wp:docPr id="199" name="Рисунок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0" cy="317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D3E82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71232" behindDoc="0" locked="0" layoutInCell="1" allowOverlap="1" wp14:anchorId="4BAEF1CC" wp14:editId="117F0B4F">
                <wp:simplePos x="0" y="0"/>
                <wp:positionH relativeFrom="column">
                  <wp:posOffset>-276387</wp:posOffset>
                </wp:positionH>
                <wp:positionV relativeFrom="paragraph">
                  <wp:posOffset>-117623</wp:posOffset>
                </wp:positionV>
                <wp:extent cx="803404" cy="396416"/>
                <wp:effectExtent l="0" t="0" r="0" b="3810"/>
                <wp:wrapNone/>
                <wp:docPr id="185" name="Надпись 1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3404" cy="39641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607704" w:rsidRDefault="006D3E82" w:rsidP="006D3E82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u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AEF1CC" id="Надпись 185" o:spid="_x0000_s1087" type="#_x0000_t202" style="position:absolute;left:0;text-align:left;margin-left:-21.75pt;margin-top:-9.25pt;width:63.25pt;height:31.2pt;z-index:251871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" filled="f" stroked="f" strokeweight=".5pt">
                <v:textbox>
                  <w:txbxContent>
                    <w:p w:rsidR="006D3E82" w:rsidRPr="00607704" w:rsidRDefault="006D3E82" w:rsidP="006D3E82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</w:rPr>
                            <m:t>м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6D3E82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72256" behindDoc="0" locked="0" layoutInCell="1" allowOverlap="1" wp14:anchorId="51E19443" wp14:editId="5601C1E1">
                <wp:simplePos x="0" y="0"/>
                <wp:positionH relativeFrom="column">
                  <wp:posOffset>5863928</wp:posOffset>
                </wp:positionH>
                <wp:positionV relativeFrom="paragraph">
                  <wp:posOffset>2851066</wp:posOffset>
                </wp:positionV>
                <wp:extent cx="560268" cy="322419"/>
                <wp:effectExtent l="0" t="0" r="0" b="1905"/>
                <wp:wrapNone/>
                <wp:docPr id="186" name="Надпись 1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0268" cy="322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607704" w:rsidRDefault="006D3E82" w:rsidP="006D3E82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t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с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E19443" id="Надпись 186" o:spid="_x0000_s1088" type="#_x0000_t202" style="position:absolute;left:0;text-align:left;margin-left:461.75pt;margin-top:224.5pt;width:44.1pt;height:25.4pt;z-index:251872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" filled="f" stroked="f" strokeweight=".5pt">
                <v:textbox>
                  <w:txbxContent>
                    <w:p w:rsidR="006D3E82" w:rsidRPr="00607704" w:rsidRDefault="006D3E82" w:rsidP="006D3E82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,</m:t>
                          </m:r>
                          <m:r>
                            <w:rPr>
                              <w:rFonts w:ascii="Cambria Math" w:hAnsi="Cambria Math"/>
                            </w:rPr>
                            <m:t>мс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6D3E82">
        <w:rPr>
          <w:rFonts w:ascii="Arial" w:hAnsi="Arial" w:cs="Arial"/>
          <w:noProof/>
          <w:position w:val="-499"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869184" behindDoc="0" locked="0" layoutInCell="1" allowOverlap="1" wp14:anchorId="1C77B207" wp14:editId="36F56F7D">
                <wp:simplePos x="0" y="0"/>
                <wp:positionH relativeFrom="column">
                  <wp:posOffset>320536</wp:posOffset>
                </wp:positionH>
                <wp:positionV relativeFrom="paragraph">
                  <wp:posOffset>2871793</wp:posOffset>
                </wp:positionV>
                <wp:extent cx="5814104" cy="5286"/>
                <wp:effectExtent l="0" t="76200" r="15240" b="90170"/>
                <wp:wrapNone/>
                <wp:docPr id="187" name="Прямая со стрелкой 1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4104" cy="528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2337879" id="Прямая со стрелкой 187" o:spid="_x0000_s1026" type="#_x0000_t32" style="position:absolute;margin-left:25.25pt;margin-top:226.15pt;width:457.8pt;height:.4pt;flip:y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" strokecolor="black [3200]" strokeweight="1pt">
                <v:stroke endarrow="block" joinstyle="miter"/>
              </v:shape>
            </w:pict>
          </mc:Fallback>
        </mc:AlternateContent>
      </w:r>
    </w:p>
    <w:p w:rsidR="006D3E82" w:rsidRDefault="006D3E82" w:rsidP="006D3E82">
      <w:pPr>
        <w:pStyle w:val="a9"/>
        <w:jc w:val="left"/>
        <w:rPr>
          <w:i/>
          <w:sz w:val="24"/>
        </w:rPr>
      </w:pPr>
    </w:p>
    <w:p w:rsidR="006D3E82" w:rsidRDefault="006D3E82" w:rsidP="006D3E82">
      <w:pPr>
        <w:pStyle w:val="a5"/>
        <w:ind w:firstLine="0"/>
      </w:pPr>
      <w:r>
        <w:lastRenderedPageBreak/>
        <w:t>Для удобства рассмотрения фазы сигнала,</w:t>
      </w:r>
      <w:r w:rsidRPr="00273005">
        <w:t xml:space="preserve"> </w:t>
      </w:r>
      <w:r>
        <w:t>частота ВЧ заполнения уменьшена до 5 кГц.</w:t>
      </w:r>
    </w:p>
    <w:p w:rsidR="006D3E82" w:rsidRDefault="006D3E82" w:rsidP="006D3E82">
      <w:pPr>
        <w:pStyle w:val="a5"/>
      </w:pPr>
    </w:p>
    <w:p w:rsidR="006D3E82" w:rsidRPr="006D3E82" w:rsidRDefault="006D3E82" w:rsidP="006D3E82">
      <w:pPr>
        <w:pStyle w:val="a9"/>
        <w:rPr>
          <w:b/>
          <w:sz w:val="24"/>
        </w:rPr>
      </w:pPr>
      <w:r w:rsidRPr="006D3E82">
        <w:rPr>
          <w:b/>
        </w:rPr>
        <w:t>Осциллограмма входного сигнала.</w:t>
      </w:r>
    </w:p>
    <w:p w:rsidR="006D3E82" w:rsidRDefault="0062087D" w:rsidP="006D3E82">
      <w:pPr>
        <w:pStyle w:val="a5"/>
        <w:ind w:firstLine="0"/>
        <w:jc w:val="center"/>
      </w:pPr>
      <w:r w:rsidRPr="0062087D">
        <w:rPr>
          <w:rFonts w:ascii="Arial" w:hAnsi="Arial" w:cs="Arial"/>
          <w:noProof/>
          <w:position w:val="-499"/>
          <w:lang w:eastAsia="ru-RU"/>
        </w:rPr>
        <w:drawing>
          <wp:inline distT="0" distB="0" distL="0" distR="0" wp14:anchorId="123ACD37" wp14:editId="74DF6FD9">
            <wp:extent cx="5915025" cy="3171825"/>
            <wp:effectExtent l="0" t="0" r="0" b="0"/>
            <wp:docPr id="200" name="Рисунок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5025" cy="317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D3E82">
        <w:rPr>
          <w:rFonts w:ascii="Arial" w:hAnsi="Arial" w:cs="Arial"/>
          <w:noProof/>
          <w:position w:val="-499"/>
          <w:lang w:eastAsia="ru-RU"/>
        </w:rPr>
        <mc:AlternateContent>
          <mc:Choice Requires="wps">
            <w:drawing>
              <wp:anchor distT="0" distB="0" distL="114300" distR="114300" simplePos="0" relativeHeight="251879424" behindDoc="0" locked="0" layoutInCell="1" allowOverlap="1" wp14:anchorId="32AE1481" wp14:editId="5B55552E">
                <wp:simplePos x="0" y="0"/>
                <wp:positionH relativeFrom="column">
                  <wp:posOffset>383540</wp:posOffset>
                </wp:positionH>
                <wp:positionV relativeFrom="paragraph">
                  <wp:posOffset>1504950</wp:posOffset>
                </wp:positionV>
                <wp:extent cx="5777865" cy="5080"/>
                <wp:effectExtent l="0" t="76200" r="13335" b="90170"/>
                <wp:wrapNone/>
                <wp:docPr id="188" name="Прямая со стрелкой 1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777865" cy="508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6FF7587" id="Прямая со стрелкой 188" o:spid="_x0000_s1026" type="#_x0000_t32" style="position:absolute;margin-left:30.2pt;margin-top:118.5pt;width:454.95pt;height:.4pt;flip:y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" strokecolor="black [3200]" strokeweight="1pt">
                <v:stroke endarrow="block" joinstyle="miter"/>
              </v:shape>
            </w:pict>
          </mc:Fallback>
        </mc:AlternateContent>
      </w:r>
      <w:r w:rsidR="006D3E82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85568" behindDoc="0" locked="0" layoutInCell="1" allowOverlap="1" wp14:anchorId="475DA94D" wp14:editId="6F34C823">
                <wp:simplePos x="0" y="0"/>
                <wp:positionH relativeFrom="column">
                  <wp:posOffset>5892169</wp:posOffset>
                </wp:positionH>
                <wp:positionV relativeFrom="paragraph">
                  <wp:posOffset>1497840</wp:posOffset>
                </wp:positionV>
                <wp:extent cx="560268" cy="322419"/>
                <wp:effectExtent l="0" t="0" r="0" b="1905"/>
                <wp:wrapNone/>
                <wp:docPr id="189" name="Надпись 1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0268" cy="322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607704" w:rsidRDefault="006D3E82" w:rsidP="006D3E82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t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с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5DA94D" id="Надпись 189" o:spid="_x0000_s1089" type="#_x0000_t202" style="position:absolute;left:0;text-align:left;margin-left:463.95pt;margin-top:117.95pt;width:44.1pt;height:25.4pt;z-index:251885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" filled="f" stroked="f" strokeweight=".5pt">
                <v:textbox>
                  <w:txbxContent>
                    <w:p w:rsidR="006D3E82" w:rsidRPr="00607704" w:rsidRDefault="006D3E82" w:rsidP="006D3E82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,</m:t>
                          </m:r>
                          <m:r>
                            <w:rPr>
                              <w:rFonts w:ascii="Cambria Math" w:hAnsi="Cambria Math"/>
                            </w:rPr>
                            <m:t>мс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6D3E82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83520" behindDoc="0" locked="0" layoutInCell="1" allowOverlap="1" wp14:anchorId="56EED1DC" wp14:editId="22F5DB89">
                <wp:simplePos x="0" y="0"/>
                <wp:positionH relativeFrom="column">
                  <wp:posOffset>-456370</wp:posOffset>
                </wp:positionH>
                <wp:positionV relativeFrom="paragraph">
                  <wp:posOffset>-218440</wp:posOffset>
                </wp:positionV>
                <wp:extent cx="803404" cy="396416"/>
                <wp:effectExtent l="0" t="0" r="0" b="3810"/>
                <wp:wrapNone/>
                <wp:docPr id="190" name="Надпись 1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3404" cy="39641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607704" w:rsidRDefault="002F1694" w:rsidP="006D3E82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в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к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EED1DC" id="Надпись 190" o:spid="_x0000_s1090" type="#_x0000_t202" style="position:absolute;left:0;text-align:left;margin-left:-35.95pt;margin-top:-17.2pt;width:63.25pt;height:31.2pt;z-index:251883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" filled="f" stroked="f" strokeweight=".5pt">
                <v:textbox>
                  <w:txbxContent>
                    <w:p w:rsidR="006D3E82" w:rsidRPr="00607704" w:rsidRDefault="006D3E82" w:rsidP="006D3E82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вх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</w:rPr>
                            <m:t>мк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6D3E82">
        <w:rPr>
          <w:rFonts w:ascii="Arial" w:hAnsi="Arial" w:cs="Arial"/>
          <w:noProof/>
          <w:position w:val="-499"/>
          <w:lang w:eastAsia="ru-RU"/>
        </w:rPr>
        <mc:AlternateContent>
          <mc:Choice Requires="wps">
            <w:drawing>
              <wp:anchor distT="0" distB="0" distL="114300" distR="114300" simplePos="0" relativeHeight="251880448" behindDoc="0" locked="0" layoutInCell="1" allowOverlap="1" wp14:anchorId="4CF3DEDA" wp14:editId="42B920FE">
                <wp:simplePos x="0" y="0"/>
                <wp:positionH relativeFrom="column">
                  <wp:posOffset>384027</wp:posOffset>
                </wp:positionH>
                <wp:positionV relativeFrom="paragraph">
                  <wp:posOffset>-131059</wp:posOffset>
                </wp:positionV>
                <wp:extent cx="0" cy="3001251"/>
                <wp:effectExtent l="76200" t="38100" r="57150" b="27940"/>
                <wp:wrapNone/>
                <wp:docPr id="191" name="Прямая со стрелкой 1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001251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BB088B9" id="Прямая со стрелкой 191" o:spid="_x0000_s1026" type="#_x0000_t32" style="position:absolute;margin-left:30.25pt;margin-top:-10.3pt;width:0;height:236.3pt;flip:y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" strokecolor="black [3200]" strokeweight="1pt">
                <v:stroke endarrow="block" joinstyle="miter"/>
              </v:shape>
            </w:pict>
          </mc:Fallback>
        </mc:AlternateContent>
      </w:r>
    </w:p>
    <w:p w:rsidR="006D3E82" w:rsidRPr="006D3E82" w:rsidRDefault="006D3E82" w:rsidP="006D3E82">
      <w:pPr>
        <w:pStyle w:val="a5"/>
        <w:ind w:firstLine="0"/>
        <w:jc w:val="center"/>
        <w:rPr>
          <w:b/>
        </w:rPr>
      </w:pPr>
      <w:r w:rsidRPr="006D3E82"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82496" behindDoc="0" locked="0" layoutInCell="1" allowOverlap="1" wp14:anchorId="53339B45" wp14:editId="7DD88E97">
                <wp:simplePos x="0" y="0"/>
                <wp:positionH relativeFrom="column">
                  <wp:posOffset>361950</wp:posOffset>
                </wp:positionH>
                <wp:positionV relativeFrom="paragraph">
                  <wp:posOffset>143510</wp:posOffset>
                </wp:positionV>
                <wp:extent cx="0" cy="3001010"/>
                <wp:effectExtent l="76200" t="38100" r="57150" b="27940"/>
                <wp:wrapNone/>
                <wp:docPr id="192" name="Прямая со стрелкой 1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00101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5770DC4" id="Прямая со стрелкой 192" o:spid="_x0000_s1026" type="#_x0000_t32" style="position:absolute;margin-left:28.5pt;margin-top:11.3pt;width:0;height:236.3pt;flip:y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" strokecolor="black [3200]" strokeweight="1pt">
                <v:stroke endarrow="block" joinstyle="miter"/>
              </v:shape>
            </w:pict>
          </mc:Fallback>
        </mc:AlternateContent>
      </w:r>
      <w:r w:rsidRPr="006D3E82">
        <w:rPr>
          <w:b/>
        </w:rPr>
        <w:t>Осциллограмма выходного сигнала.</w:t>
      </w:r>
      <w:r w:rsidRPr="006D3E82">
        <w:rPr>
          <w:b/>
          <w:noProof/>
          <w:sz w:val="32"/>
          <w:lang w:eastAsia="ru-RU"/>
        </w:rPr>
        <w:t xml:space="preserve"> </w:t>
      </w:r>
      <w:r w:rsidRPr="006D3E82"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84544" behindDoc="0" locked="0" layoutInCell="1" allowOverlap="1" wp14:anchorId="77E31F9A" wp14:editId="5F4054C0">
                <wp:simplePos x="0" y="0"/>
                <wp:positionH relativeFrom="column">
                  <wp:posOffset>-450760</wp:posOffset>
                </wp:positionH>
                <wp:positionV relativeFrom="paragraph">
                  <wp:posOffset>144472</wp:posOffset>
                </wp:positionV>
                <wp:extent cx="803404" cy="396416"/>
                <wp:effectExtent l="0" t="0" r="0" b="3810"/>
                <wp:wrapNone/>
                <wp:docPr id="193" name="Надпись 1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3404" cy="39641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607704" w:rsidRDefault="002F1694" w:rsidP="006D3E82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вы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E31F9A" id="Надпись 193" o:spid="_x0000_s1091" type="#_x0000_t202" style="position:absolute;left:0;text-align:left;margin-left:-35.5pt;margin-top:11.4pt;width:63.25pt;height:31.2pt;z-index:251884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" filled="f" stroked="f" strokeweight=".5pt">
                <v:textbox>
                  <w:txbxContent>
                    <w:p w:rsidR="006D3E82" w:rsidRPr="00607704" w:rsidRDefault="006D3E82" w:rsidP="006D3E82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вых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</w:rPr>
                            <m:t>м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6D3E82" w:rsidRDefault="0062087D" w:rsidP="006D3E82">
      <w:pPr>
        <w:pStyle w:val="a5"/>
        <w:ind w:firstLine="0"/>
        <w:jc w:val="center"/>
      </w:pPr>
      <w:r w:rsidRPr="0062087D">
        <w:rPr>
          <w:rFonts w:ascii="Arial" w:hAnsi="Arial" w:cs="Arial"/>
          <w:noProof/>
          <w:position w:val="-499"/>
          <w:lang w:eastAsia="ru-RU"/>
        </w:rPr>
        <w:drawing>
          <wp:inline distT="0" distB="0" distL="0" distR="0" wp14:anchorId="1640E0FE" wp14:editId="52043788">
            <wp:extent cx="5857875" cy="3171825"/>
            <wp:effectExtent l="0" t="0" r="0" b="0"/>
            <wp:docPr id="201" name="Рисунок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7875" cy="317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D3E82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86592" behindDoc="0" locked="0" layoutInCell="1" allowOverlap="1" wp14:anchorId="179302BF" wp14:editId="7DDD231D">
                <wp:simplePos x="0" y="0"/>
                <wp:positionH relativeFrom="column">
                  <wp:posOffset>5865503</wp:posOffset>
                </wp:positionH>
                <wp:positionV relativeFrom="paragraph">
                  <wp:posOffset>1502999</wp:posOffset>
                </wp:positionV>
                <wp:extent cx="560268" cy="322419"/>
                <wp:effectExtent l="0" t="0" r="0" b="1905"/>
                <wp:wrapNone/>
                <wp:docPr id="194" name="Надпись 1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0268" cy="322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3E82" w:rsidRPr="00607704" w:rsidRDefault="006D3E82" w:rsidP="006D3E82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t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мс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9302BF" id="Надпись 194" o:spid="_x0000_s1092" type="#_x0000_t202" style="position:absolute;left:0;text-align:left;margin-left:461.85pt;margin-top:118.35pt;width:44.1pt;height:25.4pt;z-index:251886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" filled="f" stroked="f" strokeweight=".5pt">
                <v:textbox>
                  <w:txbxContent>
                    <w:p w:rsidR="006D3E82" w:rsidRPr="00607704" w:rsidRDefault="006D3E82" w:rsidP="006D3E82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,</m:t>
                          </m:r>
                          <m:r>
                            <w:rPr>
                              <w:rFonts w:ascii="Cambria Math" w:hAnsi="Cambria Math"/>
                            </w:rPr>
                            <m:t>мс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6D3E82" w:rsidRPr="0027300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81472" behindDoc="0" locked="0" layoutInCell="1" allowOverlap="1" wp14:anchorId="2799058D" wp14:editId="3476A8FF">
                <wp:simplePos x="0" y="0"/>
                <wp:positionH relativeFrom="column">
                  <wp:posOffset>352530</wp:posOffset>
                </wp:positionH>
                <wp:positionV relativeFrom="paragraph">
                  <wp:posOffset>1501140</wp:posOffset>
                </wp:positionV>
                <wp:extent cx="5778110" cy="5610"/>
                <wp:effectExtent l="0" t="76200" r="13335" b="90170"/>
                <wp:wrapNone/>
                <wp:docPr id="195" name="Прямая со стрелкой 1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778110" cy="561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84D15EE" id="Прямая со стрелкой 195" o:spid="_x0000_s1026" type="#_x0000_t32" style="position:absolute;margin-left:27.75pt;margin-top:118.2pt;width:454.95pt;height:.45pt;flip:y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" strokecolor="black [3200]" strokeweight="1pt">
                <v:stroke endarrow="block" joinstyle="miter"/>
              </v:shape>
            </w:pict>
          </mc:Fallback>
        </mc:AlternateContent>
      </w:r>
    </w:p>
    <w:p w:rsidR="006D3E82" w:rsidRDefault="006D3E82" w:rsidP="006D3E82">
      <w:pPr>
        <w:pStyle w:val="a5"/>
        <w:ind w:firstLine="0"/>
      </w:pPr>
    </w:p>
    <w:p w:rsidR="006D3E82" w:rsidRDefault="006D3E82" w:rsidP="006D3E82">
      <w:pPr>
        <w:pStyle w:val="a5"/>
        <w:ind w:firstLine="0"/>
      </w:pPr>
    </w:p>
    <w:p w:rsidR="006D3E82" w:rsidRDefault="006D3E82" w:rsidP="006D3E82">
      <w:pPr>
        <w:pStyle w:val="a5"/>
        <w:ind w:firstLine="0"/>
      </w:pPr>
    </w:p>
    <w:p w:rsidR="006D3E82" w:rsidRPr="006D3E82" w:rsidRDefault="006D3E82" w:rsidP="006D3E82">
      <w:pPr>
        <w:pStyle w:val="a5"/>
        <w:ind w:firstLine="0"/>
      </w:pPr>
    </w:p>
    <w:p w:rsidR="008A1B27" w:rsidRPr="0062087D" w:rsidRDefault="008A1B27" w:rsidP="0062087D">
      <w:pPr>
        <w:pStyle w:val="a5"/>
        <w:numPr>
          <w:ilvl w:val="0"/>
          <w:numId w:val="12"/>
        </w:numPr>
        <w:jc w:val="center"/>
        <w:rPr>
          <w:b/>
        </w:rPr>
      </w:pPr>
      <w:r w:rsidRPr="0062087D">
        <w:rPr>
          <w:b/>
        </w:rPr>
        <w:lastRenderedPageBreak/>
        <w:t>Выводы по работе.</w:t>
      </w:r>
    </w:p>
    <w:p w:rsidR="008A1B27" w:rsidRPr="008A1B27" w:rsidRDefault="008A1B27" w:rsidP="008A1B27">
      <w:pPr>
        <w:pStyle w:val="a5"/>
      </w:pPr>
      <w:r>
        <w:t>В данной работе мы рассмотрели прохождение амплитудно-модулированного сигнала через усилительные цепи. Оба усилителя повышают мощность на несущей частоте одинокого. Одноконтурный усилитель из-за меньшей полосы пропускания вносит</w:t>
      </w:r>
      <w:r w:rsidR="0062087D">
        <w:t xml:space="preserve"> существенные</w:t>
      </w:r>
      <w:r>
        <w:t xml:space="preserve"> искажения в сигнал на выходе. Это происходит потому что частота информационного сигнала </w:t>
      </w:r>
      <w:r w:rsidR="0062087D">
        <w:t>близка к</w:t>
      </w:r>
      <w:r>
        <w:t xml:space="preserve"> границе полосы пропускания. При использовании обоих усилителей происходит запаздывание сигналов.</w:t>
      </w:r>
    </w:p>
    <w:p w:rsidR="008A1B27" w:rsidRPr="0026390D" w:rsidRDefault="008A1B27" w:rsidP="008A1B27">
      <w:pPr>
        <w:pStyle w:val="a5"/>
        <w:ind w:firstLine="0"/>
      </w:pPr>
    </w:p>
    <w:sectPr w:rsidR="008A1B27" w:rsidRPr="0026390D" w:rsidSect="000F0CB2">
      <w:footerReference w:type="default" r:id="rId127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F1694" w:rsidRDefault="002F1694" w:rsidP="000F0CB2">
      <w:r>
        <w:separator/>
      </w:r>
    </w:p>
  </w:endnote>
  <w:endnote w:type="continuationSeparator" w:id="0">
    <w:p w:rsidR="002F1694" w:rsidRDefault="002F1694" w:rsidP="000F0C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104449186"/>
      <w:docPartObj>
        <w:docPartGallery w:val="Page Numbers (Bottom of Page)"/>
        <w:docPartUnique/>
      </w:docPartObj>
    </w:sdtPr>
    <w:sdtEndPr>
      <w:rPr>
        <w:rStyle w:val="aa"/>
        <w:i/>
        <w:sz w:val="28"/>
        <w:szCs w:val="28"/>
      </w:rPr>
    </w:sdtEndPr>
    <w:sdtContent>
      <w:p w:rsidR="006D3E82" w:rsidRPr="006D3E82" w:rsidRDefault="006D3E82" w:rsidP="006D3E82">
        <w:pPr>
          <w:pStyle w:val="ad"/>
          <w:jc w:val="right"/>
          <w:rPr>
            <w:rStyle w:val="aa"/>
            <w:i/>
            <w:szCs w:val="28"/>
          </w:rPr>
        </w:pPr>
        <w:r w:rsidRPr="006D3E82">
          <w:rPr>
            <w:i/>
            <w:sz w:val="28"/>
            <w:szCs w:val="28"/>
          </w:rPr>
          <w:t xml:space="preserve">- </w:t>
        </w:r>
        <w:r w:rsidRPr="006D3E82">
          <w:rPr>
            <w:rStyle w:val="aa"/>
            <w:i/>
            <w:szCs w:val="28"/>
          </w:rPr>
          <w:fldChar w:fldCharType="begin"/>
        </w:r>
        <w:r w:rsidRPr="006D3E82">
          <w:rPr>
            <w:rStyle w:val="aa"/>
            <w:i/>
            <w:szCs w:val="28"/>
          </w:rPr>
          <w:instrText>PAGE   \* MERGEFORMAT</w:instrText>
        </w:r>
        <w:r w:rsidRPr="006D3E82">
          <w:rPr>
            <w:rStyle w:val="aa"/>
            <w:i/>
            <w:szCs w:val="28"/>
          </w:rPr>
          <w:fldChar w:fldCharType="separate"/>
        </w:r>
        <w:r w:rsidR="003A3106">
          <w:rPr>
            <w:rStyle w:val="aa"/>
            <w:i/>
            <w:noProof/>
            <w:szCs w:val="28"/>
          </w:rPr>
          <w:t>7</w:t>
        </w:r>
        <w:r w:rsidRPr="006D3E82">
          <w:rPr>
            <w:rStyle w:val="aa"/>
            <w:i/>
            <w:szCs w:val="28"/>
          </w:rPr>
          <w:fldChar w:fldCharType="end"/>
        </w:r>
        <w:r w:rsidRPr="006D3E82">
          <w:rPr>
            <w:rStyle w:val="aa"/>
            <w:i/>
            <w:szCs w:val="28"/>
          </w:rPr>
          <w:t xml:space="preserve"> -</w: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F1694" w:rsidRDefault="002F1694" w:rsidP="000F0CB2">
      <w:r>
        <w:separator/>
      </w:r>
    </w:p>
  </w:footnote>
  <w:footnote w:type="continuationSeparator" w:id="0">
    <w:p w:rsidR="002F1694" w:rsidRDefault="002F1694" w:rsidP="000F0CB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3EC7AF5"/>
    <w:multiLevelType w:val="hybridMultilevel"/>
    <w:tmpl w:val="4E36E4F8"/>
    <w:lvl w:ilvl="0" w:tplc="04190001">
      <w:start w:val="1"/>
      <w:numFmt w:val="bullet"/>
      <w:lvlText w:val=""/>
      <w:lvlJc w:val="left"/>
      <w:pPr>
        <w:ind w:left="40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12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4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6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8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0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2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4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68" w:hanging="360"/>
      </w:pPr>
      <w:rPr>
        <w:rFonts w:ascii="Wingdings" w:hAnsi="Wingdings" w:hint="default"/>
      </w:rPr>
    </w:lvl>
  </w:abstractNum>
  <w:abstractNum w:abstractNumId="1">
    <w:nsid w:val="1A5D187D"/>
    <w:multiLevelType w:val="hybridMultilevel"/>
    <w:tmpl w:val="1D7A581C"/>
    <w:lvl w:ilvl="0" w:tplc="04190001">
      <w:start w:val="1"/>
      <w:numFmt w:val="bullet"/>
      <w:lvlText w:val=""/>
      <w:lvlJc w:val="left"/>
      <w:pPr>
        <w:ind w:left="64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6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3" w:hanging="360"/>
      </w:pPr>
      <w:rPr>
        <w:rFonts w:ascii="Wingdings" w:hAnsi="Wingdings" w:hint="default"/>
      </w:rPr>
    </w:lvl>
  </w:abstractNum>
  <w:abstractNum w:abstractNumId="2">
    <w:nsid w:val="229E48C8"/>
    <w:multiLevelType w:val="multilevel"/>
    <w:tmpl w:val="5EE00AF2"/>
    <w:lvl w:ilvl="0">
      <w:start w:val="1"/>
      <w:numFmt w:val="decimal"/>
      <w:lvlText w:val="%1."/>
      <w:lvlJc w:val="left"/>
      <w:pPr>
        <w:tabs>
          <w:tab w:val="num" w:pos="927"/>
        </w:tabs>
        <w:ind w:left="0" w:firstLine="567"/>
      </w:pPr>
      <w:rPr>
        <w:rFonts w:hint="default"/>
      </w:rPr>
    </w:lvl>
    <w:lvl w:ilvl="1">
      <w:start w:val="1"/>
      <w:numFmt w:val="decimal"/>
      <w:isLgl/>
      <w:lvlText w:val="%1.1"/>
      <w:lvlJc w:val="left"/>
      <w:pPr>
        <w:tabs>
          <w:tab w:val="num" w:pos="1636"/>
        </w:tabs>
        <w:ind w:left="0" w:firstLine="1276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2308"/>
        </w:tabs>
        <w:ind w:left="1644" w:hanging="56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3468"/>
        </w:tabs>
        <w:ind w:left="3468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4024"/>
        </w:tabs>
        <w:ind w:left="4024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4940"/>
        </w:tabs>
        <w:ind w:left="49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5496"/>
        </w:tabs>
        <w:ind w:left="5496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6412"/>
        </w:tabs>
        <w:ind w:left="6412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7328"/>
        </w:tabs>
        <w:ind w:left="7328" w:hanging="2160"/>
      </w:pPr>
      <w:rPr>
        <w:rFonts w:hint="default"/>
      </w:rPr>
    </w:lvl>
  </w:abstractNum>
  <w:abstractNum w:abstractNumId="3">
    <w:nsid w:val="2E41389E"/>
    <w:multiLevelType w:val="hybridMultilevel"/>
    <w:tmpl w:val="9D16C36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E4849DA"/>
    <w:multiLevelType w:val="hybridMultilevel"/>
    <w:tmpl w:val="CF78A86C"/>
    <w:lvl w:ilvl="0" w:tplc="D1321B18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4CC2639E"/>
    <w:multiLevelType w:val="hybridMultilevel"/>
    <w:tmpl w:val="B76E9876"/>
    <w:lvl w:ilvl="0" w:tplc="B9B866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5BE1142D"/>
    <w:multiLevelType w:val="hybridMultilevel"/>
    <w:tmpl w:val="50AEA68E"/>
    <w:lvl w:ilvl="0" w:tplc="04190001">
      <w:start w:val="1"/>
      <w:numFmt w:val="bullet"/>
      <w:lvlText w:val=""/>
      <w:lvlJc w:val="left"/>
      <w:pPr>
        <w:ind w:left="9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7">
    <w:nsid w:val="5C0574D6"/>
    <w:multiLevelType w:val="hybridMultilevel"/>
    <w:tmpl w:val="3BF0BCFE"/>
    <w:lvl w:ilvl="0" w:tplc="B9B866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ECD3BD4"/>
    <w:multiLevelType w:val="hybridMultilevel"/>
    <w:tmpl w:val="F962AE52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642371CF"/>
    <w:multiLevelType w:val="hybridMultilevel"/>
    <w:tmpl w:val="EA7C3DD0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67BD125F"/>
    <w:multiLevelType w:val="hybridMultilevel"/>
    <w:tmpl w:val="3B6CEF58"/>
    <w:lvl w:ilvl="0" w:tplc="CFAA66C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71D25CC5"/>
    <w:multiLevelType w:val="hybridMultilevel"/>
    <w:tmpl w:val="4A6EDB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6945055"/>
    <w:multiLevelType w:val="hybridMultilevel"/>
    <w:tmpl w:val="D9BCA174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13">
    <w:nsid w:val="78FA4F72"/>
    <w:multiLevelType w:val="hybridMultilevel"/>
    <w:tmpl w:val="01E29E28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7C93746B"/>
    <w:multiLevelType w:val="multilevel"/>
    <w:tmpl w:val="5EE00AF2"/>
    <w:lvl w:ilvl="0">
      <w:start w:val="1"/>
      <w:numFmt w:val="decimal"/>
      <w:lvlText w:val="%1."/>
      <w:lvlJc w:val="left"/>
      <w:pPr>
        <w:tabs>
          <w:tab w:val="num" w:pos="927"/>
        </w:tabs>
        <w:ind w:left="0" w:firstLine="567"/>
      </w:pPr>
      <w:rPr>
        <w:rFonts w:hint="default"/>
      </w:rPr>
    </w:lvl>
    <w:lvl w:ilvl="1">
      <w:start w:val="1"/>
      <w:numFmt w:val="decimal"/>
      <w:isLgl/>
      <w:lvlText w:val="%1.1"/>
      <w:lvlJc w:val="left"/>
      <w:pPr>
        <w:tabs>
          <w:tab w:val="num" w:pos="1636"/>
        </w:tabs>
        <w:ind w:left="0" w:firstLine="1276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2308"/>
        </w:tabs>
        <w:ind w:left="1644" w:hanging="56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3468"/>
        </w:tabs>
        <w:ind w:left="3468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4024"/>
        </w:tabs>
        <w:ind w:left="4024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4940"/>
        </w:tabs>
        <w:ind w:left="49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5496"/>
        </w:tabs>
        <w:ind w:left="5496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6412"/>
        </w:tabs>
        <w:ind w:left="6412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7328"/>
        </w:tabs>
        <w:ind w:left="7328" w:hanging="2160"/>
      </w:pPr>
      <w:rPr>
        <w:rFonts w:hint="default"/>
      </w:rPr>
    </w:lvl>
  </w:abstractNum>
  <w:num w:numId="1">
    <w:abstractNumId w:val="14"/>
  </w:num>
  <w:num w:numId="2">
    <w:abstractNumId w:val="5"/>
  </w:num>
  <w:num w:numId="3">
    <w:abstractNumId w:val="10"/>
  </w:num>
  <w:num w:numId="4">
    <w:abstractNumId w:val="7"/>
  </w:num>
  <w:num w:numId="5">
    <w:abstractNumId w:val="4"/>
  </w:num>
  <w:num w:numId="6">
    <w:abstractNumId w:val="12"/>
  </w:num>
  <w:num w:numId="7">
    <w:abstractNumId w:val="3"/>
  </w:num>
  <w:num w:numId="8">
    <w:abstractNumId w:val="11"/>
  </w:num>
  <w:num w:numId="9">
    <w:abstractNumId w:val="9"/>
  </w:num>
  <w:num w:numId="10">
    <w:abstractNumId w:val="13"/>
  </w:num>
  <w:num w:numId="11">
    <w:abstractNumId w:val="1"/>
  </w:num>
  <w:num w:numId="12">
    <w:abstractNumId w:val="8"/>
  </w:num>
  <w:num w:numId="13">
    <w:abstractNumId w:val="2"/>
  </w:num>
  <w:num w:numId="14">
    <w:abstractNumId w:val="0"/>
  </w:num>
  <w:num w:numId="1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3C32"/>
    <w:rsid w:val="00016919"/>
    <w:rsid w:val="00054789"/>
    <w:rsid w:val="000F0CB2"/>
    <w:rsid w:val="000F606D"/>
    <w:rsid w:val="001611FD"/>
    <w:rsid w:val="00183CEB"/>
    <w:rsid w:val="00230BE8"/>
    <w:rsid w:val="0026390D"/>
    <w:rsid w:val="00273005"/>
    <w:rsid w:val="00295435"/>
    <w:rsid w:val="002D2329"/>
    <w:rsid w:val="002D4F37"/>
    <w:rsid w:val="002F1694"/>
    <w:rsid w:val="003457CE"/>
    <w:rsid w:val="00390818"/>
    <w:rsid w:val="003A3106"/>
    <w:rsid w:val="003A6FA6"/>
    <w:rsid w:val="00443958"/>
    <w:rsid w:val="004A53B4"/>
    <w:rsid w:val="004A58D4"/>
    <w:rsid w:val="004F4C3C"/>
    <w:rsid w:val="0051782D"/>
    <w:rsid w:val="00523C46"/>
    <w:rsid w:val="00544823"/>
    <w:rsid w:val="005D386B"/>
    <w:rsid w:val="005E4398"/>
    <w:rsid w:val="00607704"/>
    <w:rsid w:val="00616CBC"/>
    <w:rsid w:val="0062087D"/>
    <w:rsid w:val="006B54D1"/>
    <w:rsid w:val="006D3E82"/>
    <w:rsid w:val="007277EF"/>
    <w:rsid w:val="00737A3A"/>
    <w:rsid w:val="0077216D"/>
    <w:rsid w:val="00781F37"/>
    <w:rsid w:val="007B18A0"/>
    <w:rsid w:val="007D3615"/>
    <w:rsid w:val="00860216"/>
    <w:rsid w:val="00864AE4"/>
    <w:rsid w:val="00885761"/>
    <w:rsid w:val="00895020"/>
    <w:rsid w:val="008A1B27"/>
    <w:rsid w:val="00910004"/>
    <w:rsid w:val="009D1C23"/>
    <w:rsid w:val="009D2DB0"/>
    <w:rsid w:val="009D3BB6"/>
    <w:rsid w:val="00A00D8D"/>
    <w:rsid w:val="00A171B0"/>
    <w:rsid w:val="00AA7AD9"/>
    <w:rsid w:val="00AD5E96"/>
    <w:rsid w:val="00B05643"/>
    <w:rsid w:val="00B215D0"/>
    <w:rsid w:val="00B406EB"/>
    <w:rsid w:val="00BA5554"/>
    <w:rsid w:val="00BF56CB"/>
    <w:rsid w:val="00C56C2D"/>
    <w:rsid w:val="00C607B8"/>
    <w:rsid w:val="00CE0CB4"/>
    <w:rsid w:val="00CE18FE"/>
    <w:rsid w:val="00CF14CE"/>
    <w:rsid w:val="00D01F88"/>
    <w:rsid w:val="00D36E55"/>
    <w:rsid w:val="00D718C8"/>
    <w:rsid w:val="00D869D4"/>
    <w:rsid w:val="00DB47AA"/>
    <w:rsid w:val="00DF3F8A"/>
    <w:rsid w:val="00E366E5"/>
    <w:rsid w:val="00E560D4"/>
    <w:rsid w:val="00E64C49"/>
    <w:rsid w:val="00EC4241"/>
    <w:rsid w:val="00EC5038"/>
    <w:rsid w:val="00F17EB3"/>
    <w:rsid w:val="00F23C98"/>
    <w:rsid w:val="00F53C32"/>
    <w:rsid w:val="00F760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F6765DA-A10B-4157-8611-47BB41E89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53C3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rsid w:val="007D3615"/>
    <w:pPr>
      <w:spacing w:line="320" w:lineRule="atLeast"/>
      <w:jc w:val="center"/>
    </w:pPr>
    <w:rPr>
      <w:sz w:val="28"/>
    </w:rPr>
  </w:style>
  <w:style w:type="character" w:customStyle="1" w:styleId="a4">
    <w:name w:val="Название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016919"/>
    <w:pPr>
      <w:spacing w:line="360" w:lineRule="auto"/>
      <w:ind w:firstLine="227"/>
      <w:jc w:val="both"/>
    </w:pPr>
    <w:rPr>
      <w:rFonts w:eastAsiaTheme="minorHAnsi" w:cstheme="minorBidi"/>
      <w:sz w:val="28"/>
      <w:szCs w:val="22"/>
      <w:lang w:eastAsia="en-US"/>
    </w:rPr>
  </w:style>
  <w:style w:type="character" w:customStyle="1" w:styleId="a6">
    <w:name w:val="Основной Знак"/>
    <w:basedOn w:val="a0"/>
    <w:link w:val="a5"/>
    <w:rsid w:val="00016919"/>
    <w:rPr>
      <w:rFonts w:ascii="Times New Roman" w:hAnsi="Times New Roman"/>
      <w:sz w:val="28"/>
    </w:rPr>
  </w:style>
  <w:style w:type="paragraph" w:styleId="a7">
    <w:name w:val="Plain Text"/>
    <w:basedOn w:val="a"/>
    <w:link w:val="a8"/>
    <w:rsid w:val="00F53C32"/>
    <w:rPr>
      <w:rFonts w:ascii="Courier New" w:hAnsi="Courier New"/>
    </w:rPr>
  </w:style>
  <w:style w:type="character" w:customStyle="1" w:styleId="a8">
    <w:name w:val="Текст Знак"/>
    <w:basedOn w:val="a0"/>
    <w:link w:val="a7"/>
    <w:rsid w:val="00F53C32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a9">
    <w:name w:val="Осн Заголовки"/>
    <w:basedOn w:val="a"/>
    <w:link w:val="aa"/>
    <w:qFormat/>
    <w:rsid w:val="000F0CB2"/>
    <w:pPr>
      <w:spacing w:line="300" w:lineRule="auto"/>
      <w:jc w:val="center"/>
    </w:pPr>
    <w:rPr>
      <w:rFonts w:eastAsiaTheme="minorHAnsi" w:cstheme="minorBidi"/>
      <w:sz w:val="28"/>
      <w:szCs w:val="22"/>
      <w:shd w:val="clear" w:color="auto" w:fill="FFFFFF"/>
      <w:lang w:eastAsia="en-US"/>
    </w:rPr>
  </w:style>
  <w:style w:type="character" w:customStyle="1" w:styleId="aa">
    <w:name w:val="Осн Заголовки Знак"/>
    <w:basedOn w:val="a0"/>
    <w:link w:val="a9"/>
    <w:rsid w:val="000F0CB2"/>
    <w:rPr>
      <w:rFonts w:ascii="Times New Roman" w:hAnsi="Times New Roman"/>
      <w:sz w:val="28"/>
    </w:rPr>
  </w:style>
  <w:style w:type="paragraph" w:styleId="ab">
    <w:name w:val="header"/>
    <w:basedOn w:val="a"/>
    <w:link w:val="ac"/>
    <w:uiPriority w:val="99"/>
    <w:unhideWhenUsed/>
    <w:rsid w:val="000F0CB2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rsid w:val="000F0CB2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d">
    <w:name w:val="footer"/>
    <w:basedOn w:val="a"/>
    <w:link w:val="ae"/>
    <w:uiPriority w:val="99"/>
    <w:unhideWhenUsed/>
    <w:rsid w:val="000F0CB2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rsid w:val="000F0CB2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">
    <w:name w:val="List Paragraph"/>
    <w:basedOn w:val="a"/>
    <w:uiPriority w:val="34"/>
    <w:qFormat/>
    <w:rsid w:val="00B215D0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table" w:styleId="af0">
    <w:name w:val="Table Grid"/>
    <w:basedOn w:val="a1"/>
    <w:uiPriority w:val="39"/>
    <w:rsid w:val="00B215D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1">
    <w:name w:val="Placeholder Text"/>
    <w:basedOn w:val="a0"/>
    <w:uiPriority w:val="99"/>
    <w:semiHidden/>
    <w:rsid w:val="00895020"/>
    <w:rPr>
      <w:color w:val="808080"/>
    </w:rPr>
  </w:style>
  <w:style w:type="paragraph" w:styleId="2">
    <w:name w:val="Quote"/>
    <w:basedOn w:val="a"/>
    <w:next w:val="a"/>
    <w:link w:val="20"/>
    <w:uiPriority w:val="29"/>
    <w:qFormat/>
    <w:rsid w:val="00860216"/>
    <w:pPr>
      <w:spacing w:after="200" w:line="276" w:lineRule="auto"/>
    </w:pPr>
    <w:rPr>
      <w:rFonts w:asciiTheme="minorHAnsi" w:eastAsiaTheme="minorHAnsi" w:hAnsiTheme="minorHAnsi" w:cstheme="minorBidi"/>
      <w:i/>
      <w:iCs/>
      <w:color w:val="000000" w:themeColor="text1"/>
      <w:sz w:val="22"/>
      <w:szCs w:val="22"/>
      <w:lang w:eastAsia="en-US"/>
    </w:rPr>
  </w:style>
  <w:style w:type="character" w:customStyle="1" w:styleId="20">
    <w:name w:val="Цитата 2 Знак"/>
    <w:basedOn w:val="a0"/>
    <w:link w:val="2"/>
    <w:uiPriority w:val="29"/>
    <w:rsid w:val="00860216"/>
    <w:rPr>
      <w:i/>
      <w:iCs/>
      <w:color w:val="000000" w:themeColor="tex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1.wmf"/><Relationship Id="rId21" Type="http://schemas.openxmlformats.org/officeDocument/2006/relationships/oleObject" Target="embeddings/oleObject6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4.wmf"/><Relationship Id="rId68" Type="http://schemas.openxmlformats.org/officeDocument/2006/relationships/oleObject" Target="embeddings/oleObject33.bin"/><Relationship Id="rId84" Type="http://schemas.openxmlformats.org/officeDocument/2006/relationships/image" Target="media/image34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49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1.bin"/><Relationship Id="rId32" Type="http://schemas.openxmlformats.org/officeDocument/2006/relationships/image" Target="media/image120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3.wmf"/><Relationship Id="rId123" Type="http://schemas.openxmlformats.org/officeDocument/2006/relationships/image" Target="media/image54.wmf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37.wmf"/><Relationship Id="rId95" Type="http://schemas.openxmlformats.org/officeDocument/2006/relationships/oleObject" Target="embeddings/oleObject47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0.png"/><Relationship Id="rId64" Type="http://schemas.openxmlformats.org/officeDocument/2006/relationships/oleObject" Target="embeddings/oleObject31.bin"/><Relationship Id="rId69" Type="http://schemas.openxmlformats.org/officeDocument/2006/relationships/image" Target="media/image27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2.bin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58.bin"/><Relationship Id="rId126" Type="http://schemas.openxmlformats.org/officeDocument/2006/relationships/image" Target="media/image56.wmf"/><Relationship Id="rId8" Type="http://schemas.openxmlformats.org/officeDocument/2006/relationships/image" Target="media/image1.jpeg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image" Target="media/image32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1.wmf"/><Relationship Id="rId121" Type="http://schemas.openxmlformats.org/officeDocument/2006/relationships/image" Target="media/image53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2.wmf"/><Relationship Id="rId67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46.wmf"/><Relationship Id="rId116" Type="http://schemas.openxmlformats.org/officeDocument/2006/relationships/oleObject" Target="embeddings/oleObject57.bin"/><Relationship Id="rId124" Type="http://schemas.openxmlformats.org/officeDocument/2006/relationships/oleObject" Target="embeddings/oleObject61.bin"/><Relationship Id="rId129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0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6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0.wmf"/><Relationship Id="rId111" Type="http://schemas.openxmlformats.org/officeDocument/2006/relationships/image" Target="media/image4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0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1.wmf"/><Relationship Id="rId106" Type="http://schemas.openxmlformats.org/officeDocument/2006/relationships/image" Target="media/image45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2.wmf"/><Relationship Id="rId127" Type="http://schemas.openxmlformats.org/officeDocument/2006/relationships/footer" Target="footer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5.wmf"/><Relationship Id="rId73" Type="http://schemas.openxmlformats.org/officeDocument/2006/relationships/image" Target="media/image29.wmf"/><Relationship Id="rId78" Type="http://schemas.openxmlformats.org/officeDocument/2006/relationships/image" Target="media/image31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5.wmf"/><Relationship Id="rId94" Type="http://schemas.openxmlformats.org/officeDocument/2006/relationships/image" Target="media/image39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0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14.wmf"/><Relationship Id="rId109" Type="http://schemas.openxmlformats.org/officeDocument/2006/relationships/oleObject" Target="embeddings/oleObject54.bin"/><Relationship Id="rId34" Type="http://schemas.openxmlformats.org/officeDocument/2006/relationships/image" Target="media/image13.wmf"/><Relationship Id="rId50" Type="http://schemas.openxmlformats.org/officeDocument/2006/relationships/image" Target="media/image18.wmf"/><Relationship Id="rId55" Type="http://schemas.openxmlformats.org/officeDocument/2006/relationships/image" Target="media/image19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4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55.wmf"/><Relationship Id="rId7" Type="http://schemas.openxmlformats.org/officeDocument/2006/relationships/endnotes" Target="endnotes.xml"/><Relationship Id="rId71" Type="http://schemas.openxmlformats.org/officeDocument/2006/relationships/image" Target="media/image28.wmf"/><Relationship Id="rId92" Type="http://schemas.openxmlformats.org/officeDocument/2006/relationships/image" Target="media/image3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5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7.wmf"/><Relationship Id="rId115" Type="http://schemas.openxmlformats.org/officeDocument/2006/relationships/image" Target="media/image50.wmf"/><Relationship Id="rId61" Type="http://schemas.openxmlformats.org/officeDocument/2006/relationships/image" Target="media/image23.wmf"/><Relationship Id="rId82" Type="http://schemas.openxmlformats.org/officeDocument/2006/relationships/image" Target="media/image3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E8268D1-ECDB-458C-8A87-9A4868188D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9</TotalTime>
  <Pages>15</Pages>
  <Words>1107</Words>
  <Characters>6312</Characters>
  <Application>Microsoft Office Word</Application>
  <DocSecurity>0</DocSecurity>
  <Lines>52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4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33</cp:revision>
  <dcterms:created xsi:type="dcterms:W3CDTF">2018-11-10T16:02:00Z</dcterms:created>
  <dcterms:modified xsi:type="dcterms:W3CDTF">2018-11-18T15:49:00Z</dcterms:modified>
</cp:coreProperties>
</file>